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6B11" w:rsidRPr="0071100B" w:rsidRDefault="00476B11" w:rsidP="00476B11">
      <w:pPr>
        <w:rPr>
          <w:rFonts w:ascii="Times New Roman" w:hAnsi="Times New Roman" w:cs="Times New Roman"/>
          <w:b/>
          <w:sz w:val="28"/>
          <w:szCs w:val="28"/>
        </w:rPr>
      </w:pPr>
      <w:r w:rsidRPr="0071100B">
        <w:rPr>
          <w:rFonts w:ascii="Times New Roman" w:hAnsi="Times New Roman" w:cs="Times New Roman"/>
          <w:b/>
          <w:sz w:val="28"/>
          <w:szCs w:val="28"/>
        </w:rPr>
        <w:t>Группа №3</w:t>
      </w:r>
    </w:p>
    <w:p w:rsidR="00476B11" w:rsidRPr="0071100B" w:rsidRDefault="00476B11" w:rsidP="00476B11">
      <w:pPr>
        <w:rPr>
          <w:rFonts w:ascii="Times New Roman" w:hAnsi="Times New Roman" w:cs="Times New Roman"/>
          <w:b/>
          <w:sz w:val="28"/>
          <w:szCs w:val="28"/>
        </w:rPr>
      </w:pPr>
      <w:r w:rsidRPr="0071100B">
        <w:rPr>
          <w:rFonts w:ascii="Times New Roman" w:hAnsi="Times New Roman" w:cs="Times New Roman"/>
          <w:b/>
          <w:sz w:val="28"/>
          <w:szCs w:val="28"/>
        </w:rPr>
        <w:t xml:space="preserve">Преподаватель: </w:t>
      </w:r>
      <w:r w:rsidRPr="0071100B">
        <w:rPr>
          <w:rFonts w:ascii="Times New Roman" w:hAnsi="Times New Roman" w:cs="Times New Roman"/>
          <w:sz w:val="28"/>
          <w:szCs w:val="28"/>
        </w:rPr>
        <w:t>Комлева М.Н.</w:t>
      </w:r>
    </w:p>
    <w:p w:rsidR="00476B11" w:rsidRDefault="00476B11" w:rsidP="00476B11">
      <w:pPr>
        <w:rPr>
          <w:rFonts w:ascii="Times New Roman" w:hAnsi="Times New Roman" w:cs="Times New Roman"/>
          <w:b/>
          <w:sz w:val="28"/>
          <w:szCs w:val="28"/>
        </w:rPr>
      </w:pPr>
      <w:r w:rsidRPr="0071100B">
        <w:rPr>
          <w:rFonts w:ascii="Times New Roman" w:hAnsi="Times New Roman" w:cs="Times New Roman"/>
          <w:b/>
          <w:sz w:val="28"/>
          <w:szCs w:val="28"/>
        </w:rPr>
        <w:t xml:space="preserve">Дисциплина: </w:t>
      </w:r>
      <w:r w:rsidRPr="0071100B">
        <w:rPr>
          <w:rFonts w:ascii="Times New Roman" w:hAnsi="Times New Roman" w:cs="Times New Roman"/>
          <w:sz w:val="28"/>
          <w:szCs w:val="28"/>
        </w:rPr>
        <w:t>Технология штукатурных работ</w:t>
      </w:r>
    </w:p>
    <w:p w:rsidR="00476B11" w:rsidRDefault="00476B11" w:rsidP="00476B11">
      <w:pPr>
        <w:rPr>
          <w:rFonts w:ascii="Times New Roman" w:hAnsi="Times New Roman" w:cs="Times New Roman"/>
          <w:sz w:val="28"/>
          <w:szCs w:val="28"/>
        </w:rPr>
      </w:pPr>
      <w:r w:rsidRPr="00B71CF0">
        <w:rPr>
          <w:rFonts w:ascii="Times New Roman" w:hAnsi="Times New Roman" w:cs="Times New Roman"/>
          <w:b/>
          <w:sz w:val="28"/>
          <w:szCs w:val="28"/>
        </w:rPr>
        <w:t>Задание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476B11">
        <w:rPr>
          <w:rFonts w:ascii="Times New Roman" w:hAnsi="Times New Roman" w:cs="Times New Roman"/>
          <w:sz w:val="28"/>
          <w:szCs w:val="28"/>
        </w:rPr>
        <w:t>повторить тему «Проекционное черчение». Выполнить задание 1, 2, 3 (</w:t>
      </w:r>
      <w:r w:rsidR="00585E70">
        <w:rPr>
          <w:rFonts w:ascii="Times New Roman" w:hAnsi="Times New Roman" w:cs="Times New Roman"/>
          <w:sz w:val="28"/>
          <w:szCs w:val="28"/>
        </w:rPr>
        <w:t>задол</w:t>
      </w:r>
      <w:r w:rsidR="00924521">
        <w:rPr>
          <w:rFonts w:ascii="Times New Roman" w:hAnsi="Times New Roman" w:cs="Times New Roman"/>
          <w:sz w:val="28"/>
          <w:szCs w:val="28"/>
        </w:rPr>
        <w:t>ж</w:t>
      </w:r>
      <w:r w:rsidR="00585E70">
        <w:rPr>
          <w:rFonts w:ascii="Times New Roman" w:hAnsi="Times New Roman" w:cs="Times New Roman"/>
          <w:sz w:val="28"/>
          <w:szCs w:val="28"/>
        </w:rPr>
        <w:t>енности можно посмотреть в таблице ниже</w:t>
      </w:r>
      <w:r w:rsidRPr="00476B11">
        <w:rPr>
          <w:rFonts w:ascii="Times New Roman" w:hAnsi="Times New Roman" w:cs="Times New Roman"/>
          <w:sz w:val="28"/>
          <w:szCs w:val="28"/>
        </w:rPr>
        <w:t>)</w:t>
      </w:r>
    </w:p>
    <w:tbl>
      <w:tblPr>
        <w:tblStyle w:val="a4"/>
        <w:tblpPr w:leftFromText="180" w:rightFromText="180" w:vertAnchor="text" w:horzAnchor="margin" w:tblpX="704" w:tblpY="78"/>
        <w:tblOverlap w:val="never"/>
        <w:tblW w:w="7938" w:type="dxa"/>
        <w:tblLayout w:type="fixed"/>
        <w:tblLook w:val="04A0" w:firstRow="1" w:lastRow="0" w:firstColumn="1" w:lastColumn="0" w:noHBand="0" w:noVBand="1"/>
      </w:tblPr>
      <w:tblGrid>
        <w:gridCol w:w="512"/>
        <w:gridCol w:w="3032"/>
        <w:gridCol w:w="439"/>
        <w:gridCol w:w="439"/>
        <w:gridCol w:w="440"/>
        <w:gridCol w:w="439"/>
        <w:gridCol w:w="440"/>
        <w:gridCol w:w="439"/>
        <w:gridCol w:w="439"/>
        <w:gridCol w:w="440"/>
        <w:gridCol w:w="439"/>
        <w:gridCol w:w="440"/>
      </w:tblGrid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март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6"/>
                <w:szCs w:val="16"/>
              </w:rPr>
            </w:pPr>
            <w:r w:rsidRPr="00D11FA2">
              <w:rPr>
                <w:sz w:val="16"/>
                <w:szCs w:val="16"/>
              </w:rPr>
              <w:t>16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6"/>
                <w:szCs w:val="16"/>
              </w:rPr>
            </w:pPr>
            <w:r w:rsidRPr="00D11FA2">
              <w:rPr>
                <w:sz w:val="16"/>
                <w:szCs w:val="16"/>
              </w:rPr>
              <w:t>16</w:t>
            </w: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6"/>
                <w:szCs w:val="16"/>
                <w:lang w:val="en-US"/>
              </w:rPr>
            </w:pPr>
            <w:r w:rsidRPr="00D11FA2">
              <w:rPr>
                <w:sz w:val="16"/>
                <w:szCs w:val="16"/>
                <w:lang w:val="en-US"/>
              </w:rPr>
              <w:t>17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6"/>
                <w:szCs w:val="16"/>
                <w:lang w:val="en-US"/>
              </w:rPr>
            </w:pPr>
            <w:r w:rsidRPr="00D11FA2">
              <w:rPr>
                <w:sz w:val="16"/>
                <w:szCs w:val="16"/>
                <w:lang w:val="en-US"/>
              </w:rPr>
              <w:t>17</w:t>
            </w: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6"/>
                <w:szCs w:val="16"/>
              </w:rPr>
            </w:pPr>
            <w:r w:rsidRPr="00D11FA2">
              <w:rPr>
                <w:sz w:val="16"/>
                <w:szCs w:val="16"/>
              </w:rPr>
              <w:t>17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6"/>
                <w:szCs w:val="16"/>
              </w:rPr>
            </w:pPr>
            <w:r w:rsidRPr="00D11FA2">
              <w:rPr>
                <w:sz w:val="16"/>
                <w:szCs w:val="16"/>
              </w:rPr>
              <w:t>17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6"/>
                <w:szCs w:val="16"/>
              </w:rPr>
            </w:pPr>
            <w:r w:rsidRPr="00D11FA2">
              <w:rPr>
                <w:sz w:val="16"/>
                <w:szCs w:val="16"/>
              </w:rPr>
              <w:t>18</w:t>
            </w: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6"/>
                <w:szCs w:val="16"/>
              </w:rPr>
            </w:pPr>
            <w:r w:rsidRPr="00D11FA2">
              <w:rPr>
                <w:sz w:val="16"/>
                <w:szCs w:val="16"/>
              </w:rPr>
              <w:t>18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6"/>
                <w:szCs w:val="16"/>
              </w:rPr>
            </w:pPr>
            <w:r w:rsidRPr="00D11FA2">
              <w:rPr>
                <w:sz w:val="16"/>
                <w:szCs w:val="16"/>
              </w:rPr>
              <w:t>19</w:t>
            </w: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6"/>
                <w:szCs w:val="16"/>
              </w:rPr>
            </w:pPr>
            <w:r w:rsidRPr="00D11FA2">
              <w:rPr>
                <w:sz w:val="16"/>
                <w:szCs w:val="16"/>
              </w:rPr>
              <w:t>19</w:t>
            </w: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A455E4">
              <w:rPr>
                <w:rFonts w:ascii="Times New Roman" w:hAnsi="Times New Roman" w:cs="Times New Roman"/>
                <w:sz w:val="18"/>
                <w:szCs w:val="18"/>
              </w:rPr>
              <w:t xml:space="preserve">Белоруков Владислав </w:t>
            </w:r>
            <w:proofErr w:type="spellStart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Яковл</w:t>
            </w:r>
            <w:proofErr w:type="spellEnd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  <w:r w:rsidRPr="00D11FA2">
              <w:rPr>
                <w:sz w:val="18"/>
                <w:szCs w:val="18"/>
              </w:rPr>
              <w:t xml:space="preserve"> </w:t>
            </w: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585E70" w:rsidP="00585E7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Брюшинин</w:t>
            </w:r>
            <w:proofErr w:type="spellEnd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 xml:space="preserve"> Никита Влад.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3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Булатов Илья Игоревич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4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Бурмистр Алексей Игоревич</w:t>
            </w: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585E70" w:rsidP="00585E7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585E70" w:rsidP="00585E7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5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Голенищев Никита Влад.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3</w:t>
            </w: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6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Гурин Илья Сергеевич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75FD7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7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A455E4">
              <w:rPr>
                <w:rFonts w:ascii="Times New Roman" w:hAnsi="Times New Roman" w:cs="Times New Roman"/>
                <w:sz w:val="18"/>
                <w:szCs w:val="18"/>
              </w:rPr>
              <w:t xml:space="preserve">Епифанов Никита </w:t>
            </w:r>
            <w:proofErr w:type="spellStart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Алеандр</w:t>
            </w:r>
            <w:proofErr w:type="spellEnd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75FD7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8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Золотой Александр Сергеев.</w:t>
            </w: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585E70" w:rsidP="00585E70">
            <w:pPr>
              <w:pStyle w:val="a5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75FD7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9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Кожевин</w:t>
            </w:r>
            <w:proofErr w:type="spellEnd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 xml:space="preserve"> Андрей Егорович</w:t>
            </w: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585E70" w:rsidP="00585E7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585E70" w:rsidP="00585E7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75FD7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0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Ладкин</w:t>
            </w:r>
            <w:proofErr w:type="spellEnd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 xml:space="preserve"> Денис Леонид.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4</w:t>
            </w: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</w:tr>
      <w:tr w:rsidR="00D11FA2" w:rsidRPr="005416EA" w:rsidTr="00585E70">
        <w:trPr>
          <w:trHeight w:val="325"/>
        </w:trPr>
        <w:tc>
          <w:tcPr>
            <w:tcW w:w="512" w:type="dxa"/>
            <w:shd w:val="clear" w:color="auto" w:fill="C5E0B3" w:themeFill="accent6" w:themeFillTint="66"/>
          </w:tcPr>
          <w:p w:rsidR="00D11FA2" w:rsidRPr="00A75FD7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1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Малышев Денис Алексеевич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75FD7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2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A455E4">
              <w:rPr>
                <w:rFonts w:ascii="Times New Roman" w:hAnsi="Times New Roman" w:cs="Times New Roman"/>
                <w:sz w:val="18"/>
                <w:szCs w:val="18"/>
              </w:rPr>
              <w:t xml:space="preserve">Мамаева Анастасия </w:t>
            </w:r>
            <w:proofErr w:type="spellStart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Викт</w:t>
            </w:r>
            <w:proofErr w:type="spellEnd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75FD7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3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A455E4">
              <w:rPr>
                <w:rFonts w:ascii="Times New Roman" w:hAnsi="Times New Roman" w:cs="Times New Roman"/>
                <w:sz w:val="18"/>
                <w:szCs w:val="18"/>
              </w:rPr>
              <w:t xml:space="preserve">Прощенко Даниил </w:t>
            </w:r>
            <w:proofErr w:type="spellStart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Яковл</w:t>
            </w:r>
            <w:proofErr w:type="spellEnd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585E70" w:rsidP="00585E7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75FD7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4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Пруцаков</w:t>
            </w:r>
            <w:proofErr w:type="spellEnd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 xml:space="preserve"> Роман </w:t>
            </w:r>
            <w:proofErr w:type="spellStart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Григор</w:t>
            </w:r>
            <w:proofErr w:type="spellEnd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75FD7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5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A455E4">
              <w:rPr>
                <w:rFonts w:ascii="Times New Roman" w:hAnsi="Times New Roman" w:cs="Times New Roman"/>
                <w:sz w:val="18"/>
                <w:szCs w:val="18"/>
              </w:rPr>
              <w:t xml:space="preserve">Самсонов Александр </w:t>
            </w:r>
            <w:proofErr w:type="spellStart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Дмитр</w:t>
            </w:r>
            <w:proofErr w:type="spellEnd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75FD7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6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sz w:val="18"/>
                <w:szCs w:val="18"/>
              </w:rPr>
              <w:t>ШулЁ</w:t>
            </w:r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в</w:t>
            </w:r>
            <w:proofErr w:type="spellEnd"/>
            <w:r w:rsidRPr="00A455E4">
              <w:rPr>
                <w:rFonts w:ascii="Times New Roman" w:hAnsi="Times New Roman" w:cs="Times New Roman"/>
                <w:sz w:val="18"/>
                <w:szCs w:val="18"/>
              </w:rPr>
              <w:t xml:space="preserve"> Сергей Владимиров.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75FD7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7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 w:rsidRPr="00A455E4">
              <w:rPr>
                <w:rFonts w:ascii="Times New Roman" w:hAnsi="Times New Roman" w:cs="Times New Roman"/>
                <w:sz w:val="18"/>
                <w:szCs w:val="18"/>
              </w:rPr>
              <w:t>Якушев Виктор Сергеевич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75FD7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8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Pr="00A455E4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sz w:val="18"/>
                <w:szCs w:val="18"/>
              </w:rPr>
              <w:t>Деняченко</w:t>
            </w:r>
            <w:proofErr w:type="spellEnd"/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Дарья Алекс.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</w:tr>
      <w:tr w:rsidR="00D11FA2" w:rsidRPr="00F56B09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75FD7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19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sz w:val="18"/>
                <w:szCs w:val="18"/>
              </w:rPr>
              <w:t>Доломанова</w:t>
            </w:r>
            <w:proofErr w:type="spellEnd"/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Валерия </w:t>
            </w:r>
            <w:proofErr w:type="spellStart"/>
            <w:r>
              <w:rPr>
                <w:rFonts w:ascii="Times New Roman" w:hAnsi="Times New Roman" w:cs="Times New Roman"/>
                <w:sz w:val="18"/>
                <w:szCs w:val="18"/>
              </w:rPr>
              <w:t>Андр</w:t>
            </w:r>
            <w:proofErr w:type="spellEnd"/>
            <w:r>
              <w:rPr>
                <w:rFonts w:ascii="Times New Roman" w:hAnsi="Times New Roman" w:cs="Times New Roman"/>
                <w:sz w:val="18"/>
                <w:szCs w:val="18"/>
              </w:rPr>
              <w:t>.</w:t>
            </w: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585E70" w:rsidP="00585E70">
            <w:pPr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5</w:t>
            </w: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39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C5E0B3" w:themeFill="accent6" w:themeFillTint="66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75FD7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0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Чертова Лидия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</w:tr>
      <w:tr w:rsidR="00D11FA2" w:rsidRPr="005416EA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Pr="00A75FD7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1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sz w:val="18"/>
                <w:szCs w:val="18"/>
              </w:rPr>
              <w:t>Помазнёва</w:t>
            </w:r>
            <w:proofErr w:type="spellEnd"/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 Диана </w:t>
            </w:r>
            <w:proofErr w:type="spellStart"/>
            <w:r>
              <w:rPr>
                <w:rFonts w:ascii="Times New Roman" w:hAnsi="Times New Roman" w:cs="Times New Roman"/>
                <w:sz w:val="18"/>
                <w:szCs w:val="18"/>
              </w:rPr>
              <w:t>Вячесл</w:t>
            </w:r>
            <w:proofErr w:type="spellEnd"/>
            <w:r>
              <w:rPr>
                <w:rFonts w:ascii="Times New Roman" w:hAnsi="Times New Roman" w:cs="Times New Roman"/>
                <w:sz w:val="18"/>
                <w:szCs w:val="18"/>
              </w:rPr>
              <w:t xml:space="preserve">. 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>5</w:t>
            </w:r>
          </w:p>
        </w:tc>
      </w:tr>
      <w:tr w:rsidR="00D11FA2" w:rsidTr="00585E70">
        <w:trPr>
          <w:trHeight w:val="340"/>
        </w:trPr>
        <w:tc>
          <w:tcPr>
            <w:tcW w:w="512" w:type="dxa"/>
            <w:shd w:val="clear" w:color="auto" w:fill="C5E0B3" w:themeFill="accent6" w:themeFillTint="66"/>
          </w:tcPr>
          <w:p w:rsidR="00D11FA2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22</w:t>
            </w: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Аверина Наталья Сергеевна</w:t>
            </w: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39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  <w:tc>
          <w:tcPr>
            <w:tcW w:w="440" w:type="dxa"/>
            <w:shd w:val="clear" w:color="auto" w:fill="FFFFFF" w:themeFill="background1"/>
          </w:tcPr>
          <w:p w:rsidR="00D11FA2" w:rsidRPr="00D11FA2" w:rsidRDefault="00D11FA2" w:rsidP="00585E70">
            <w:pPr>
              <w:rPr>
                <w:sz w:val="18"/>
                <w:szCs w:val="18"/>
              </w:rPr>
            </w:pPr>
          </w:p>
        </w:tc>
      </w:tr>
      <w:tr w:rsidR="00D11FA2" w:rsidTr="00585E70">
        <w:trPr>
          <w:cantSplit/>
          <w:trHeight w:val="1444"/>
        </w:trPr>
        <w:tc>
          <w:tcPr>
            <w:tcW w:w="512" w:type="dxa"/>
            <w:shd w:val="clear" w:color="auto" w:fill="C5E0B3" w:themeFill="accent6" w:themeFillTint="66"/>
          </w:tcPr>
          <w:p w:rsidR="00D11FA2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3032" w:type="dxa"/>
            <w:shd w:val="clear" w:color="auto" w:fill="C5E0B3" w:themeFill="accent6" w:themeFillTint="66"/>
          </w:tcPr>
          <w:p w:rsidR="00D11FA2" w:rsidRDefault="00D11FA2" w:rsidP="00585E70">
            <w:pPr>
              <w:rPr>
                <w:rFonts w:ascii="Times New Roman" w:hAnsi="Times New Roman" w:cs="Times New Roman"/>
                <w:sz w:val="18"/>
                <w:szCs w:val="18"/>
              </w:rPr>
            </w:pPr>
          </w:p>
        </w:tc>
        <w:tc>
          <w:tcPr>
            <w:tcW w:w="878" w:type="dxa"/>
            <w:gridSpan w:val="2"/>
            <w:shd w:val="clear" w:color="auto" w:fill="FFFFFF" w:themeFill="background1"/>
            <w:textDirection w:val="btLr"/>
          </w:tcPr>
          <w:p w:rsidR="00D11FA2" w:rsidRPr="00D11FA2" w:rsidRDefault="00D11FA2" w:rsidP="00585E70">
            <w:pPr>
              <w:ind w:left="113" w:right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Задание 2: деталь в изометрии</w:t>
            </w:r>
          </w:p>
        </w:tc>
        <w:tc>
          <w:tcPr>
            <w:tcW w:w="879" w:type="dxa"/>
            <w:gridSpan w:val="2"/>
            <w:shd w:val="clear" w:color="auto" w:fill="FFFFFF" w:themeFill="background1"/>
            <w:textDirection w:val="btLr"/>
          </w:tcPr>
          <w:p w:rsidR="00D11FA2" w:rsidRPr="00D11FA2" w:rsidRDefault="00D11FA2" w:rsidP="00585E70">
            <w:pPr>
              <w:ind w:left="113" w:right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 xml:space="preserve">Задание 2: деталь в </w:t>
            </w:r>
            <w:proofErr w:type="spellStart"/>
            <w:r>
              <w:rPr>
                <w:sz w:val="18"/>
                <w:szCs w:val="18"/>
              </w:rPr>
              <w:t>диметрии</w:t>
            </w:r>
            <w:proofErr w:type="spellEnd"/>
          </w:p>
        </w:tc>
        <w:tc>
          <w:tcPr>
            <w:tcW w:w="879" w:type="dxa"/>
            <w:gridSpan w:val="2"/>
            <w:shd w:val="clear" w:color="auto" w:fill="FFFFFF" w:themeFill="background1"/>
            <w:textDirection w:val="btLr"/>
          </w:tcPr>
          <w:p w:rsidR="00D11FA2" w:rsidRPr="00D11FA2" w:rsidRDefault="00D11FA2" w:rsidP="00585E70">
            <w:pPr>
              <w:ind w:left="113" w:right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Задание 1: деталь в изометрии</w:t>
            </w:r>
          </w:p>
        </w:tc>
        <w:tc>
          <w:tcPr>
            <w:tcW w:w="879" w:type="dxa"/>
            <w:gridSpan w:val="2"/>
            <w:shd w:val="clear" w:color="auto" w:fill="FFFFFF" w:themeFill="background1"/>
            <w:textDirection w:val="btLr"/>
          </w:tcPr>
          <w:p w:rsidR="00D11FA2" w:rsidRPr="00D11FA2" w:rsidRDefault="00D11FA2" w:rsidP="00585E70">
            <w:pPr>
              <w:ind w:left="113" w:right="113"/>
              <w:rPr>
                <w:sz w:val="18"/>
                <w:szCs w:val="18"/>
              </w:rPr>
            </w:pPr>
            <w:r w:rsidRPr="00D11FA2">
              <w:rPr>
                <w:sz w:val="18"/>
                <w:szCs w:val="18"/>
              </w:rPr>
              <w:t xml:space="preserve">Задание 1: деталь в </w:t>
            </w:r>
            <w:proofErr w:type="spellStart"/>
            <w:r>
              <w:rPr>
                <w:sz w:val="18"/>
                <w:szCs w:val="18"/>
              </w:rPr>
              <w:t>диметрии</w:t>
            </w:r>
            <w:proofErr w:type="spellEnd"/>
          </w:p>
        </w:tc>
        <w:tc>
          <w:tcPr>
            <w:tcW w:w="879" w:type="dxa"/>
            <w:gridSpan w:val="2"/>
            <w:shd w:val="clear" w:color="auto" w:fill="FFFFFF" w:themeFill="background1"/>
            <w:textDirection w:val="btLr"/>
          </w:tcPr>
          <w:p w:rsidR="00D11FA2" w:rsidRPr="00D11FA2" w:rsidRDefault="00585E70" w:rsidP="00585E70">
            <w:pPr>
              <w:ind w:left="113" w:right="113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Цилиндр в изометрии</w:t>
            </w:r>
          </w:p>
        </w:tc>
      </w:tr>
    </w:tbl>
    <w:p w:rsidR="00476B11" w:rsidRDefault="00476B11" w:rsidP="00476B11">
      <w:pPr>
        <w:rPr>
          <w:rFonts w:ascii="Times New Roman" w:hAnsi="Times New Roman" w:cs="Times New Roman"/>
          <w:sz w:val="28"/>
          <w:szCs w:val="28"/>
        </w:rPr>
      </w:pPr>
    </w:p>
    <w:p w:rsidR="00476B11" w:rsidRDefault="00476B11" w:rsidP="00476B11">
      <w:pPr>
        <w:rPr>
          <w:rFonts w:ascii="Times New Roman" w:hAnsi="Times New Roman" w:cs="Times New Roman"/>
          <w:sz w:val="28"/>
          <w:szCs w:val="28"/>
        </w:rPr>
      </w:pPr>
    </w:p>
    <w:p w:rsidR="00476B11" w:rsidRDefault="00476B11" w:rsidP="00476B11">
      <w:pPr>
        <w:rPr>
          <w:rFonts w:ascii="Times New Roman" w:hAnsi="Times New Roman" w:cs="Times New Roman"/>
          <w:sz w:val="28"/>
          <w:szCs w:val="28"/>
        </w:rPr>
      </w:pPr>
    </w:p>
    <w:p w:rsidR="00D11FA2" w:rsidRDefault="00D11FA2" w:rsidP="00476B11">
      <w:pPr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</w:pPr>
    </w:p>
    <w:p w:rsidR="00D11FA2" w:rsidRDefault="00D11FA2" w:rsidP="00476B11">
      <w:pPr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</w:pPr>
    </w:p>
    <w:p w:rsidR="00D11FA2" w:rsidRDefault="00D11FA2" w:rsidP="00476B11">
      <w:pPr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</w:pPr>
    </w:p>
    <w:p w:rsidR="00D11FA2" w:rsidRDefault="00D11FA2" w:rsidP="00476B11">
      <w:pPr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</w:pPr>
    </w:p>
    <w:p w:rsidR="00D11FA2" w:rsidRDefault="00D11FA2" w:rsidP="00476B11">
      <w:pPr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</w:pPr>
    </w:p>
    <w:p w:rsidR="00D11FA2" w:rsidRDefault="00D11FA2" w:rsidP="00476B11">
      <w:pPr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</w:pPr>
    </w:p>
    <w:p w:rsidR="00D11FA2" w:rsidRDefault="00D11FA2" w:rsidP="00476B11">
      <w:pPr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</w:pPr>
    </w:p>
    <w:p w:rsidR="00D11FA2" w:rsidRDefault="00D11FA2" w:rsidP="00476B11">
      <w:pPr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</w:pPr>
    </w:p>
    <w:p w:rsidR="00D11FA2" w:rsidRDefault="00D11FA2" w:rsidP="00476B11">
      <w:pPr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</w:pPr>
    </w:p>
    <w:p w:rsidR="00D11FA2" w:rsidRDefault="00D11FA2" w:rsidP="00476B11">
      <w:pPr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</w:pPr>
    </w:p>
    <w:p w:rsidR="00D11FA2" w:rsidRDefault="00D11FA2" w:rsidP="00476B11">
      <w:pPr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</w:pPr>
    </w:p>
    <w:p w:rsidR="00D11FA2" w:rsidRDefault="00D11FA2" w:rsidP="00476B11">
      <w:pPr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</w:pPr>
    </w:p>
    <w:p w:rsidR="00D11FA2" w:rsidRDefault="00D11FA2" w:rsidP="00476B11">
      <w:pPr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</w:pPr>
    </w:p>
    <w:p w:rsidR="00D11FA2" w:rsidRDefault="00D11FA2" w:rsidP="00476B11">
      <w:pPr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</w:pPr>
    </w:p>
    <w:p w:rsidR="00585E70" w:rsidRDefault="00585E70" w:rsidP="00476B11">
      <w:pPr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</w:pPr>
    </w:p>
    <w:p w:rsidR="00585E70" w:rsidRDefault="00585E70" w:rsidP="00476B11">
      <w:pPr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</w:pPr>
    </w:p>
    <w:p w:rsidR="00585E70" w:rsidRDefault="00585E70" w:rsidP="00476B11">
      <w:pPr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</w:pPr>
    </w:p>
    <w:p w:rsidR="00476B11" w:rsidRPr="00B71CF0" w:rsidRDefault="00476B11" w:rsidP="00476B11">
      <w:pPr>
        <w:rPr>
          <w:rFonts w:ascii="Times New Roman" w:hAnsi="Times New Roman" w:cs="Times New Roman"/>
          <w:bCs/>
          <w:sz w:val="28"/>
          <w:szCs w:val="28"/>
          <w:lang w:bidi="ru-RU"/>
        </w:rPr>
      </w:pPr>
      <w:r w:rsidRPr="00B71CF0"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  <w:t>Выполненное задание в тетради сфотографировать и отпр</w:t>
      </w:r>
      <w:r w:rsidR="00585E70"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  <w:t>авить мне на почту не позднее 15</w:t>
      </w:r>
      <w:r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  <w:t>.05</w:t>
      </w:r>
      <w:r w:rsidRPr="00B71CF0"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  <w:t xml:space="preserve">.20 на </w:t>
      </w:r>
      <w:proofErr w:type="spellStart"/>
      <w:r w:rsidRPr="00B71CF0"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  <w:t>емэйл</w:t>
      </w:r>
      <w:proofErr w:type="spellEnd"/>
      <w:r w:rsidRPr="00B71CF0">
        <w:rPr>
          <w:rFonts w:ascii="Times New Roman" w:hAnsi="Times New Roman" w:cs="Times New Roman"/>
          <w:bCs/>
          <w:sz w:val="28"/>
          <w:szCs w:val="28"/>
          <w:highlight w:val="yellow"/>
          <w:lang w:bidi="ru-RU"/>
        </w:rPr>
        <w:t xml:space="preserve">: </w:t>
      </w:r>
      <w:hyperlink r:id="rId4" w:history="1">
        <w:r w:rsidRPr="00B71CF0">
          <w:rPr>
            <w:rFonts w:ascii="Times New Roman" w:hAnsi="Times New Roman" w:cs="Times New Roman"/>
            <w:bCs/>
            <w:sz w:val="28"/>
            <w:szCs w:val="28"/>
            <w:highlight w:val="yellow"/>
            <w:u w:val="single"/>
            <w:lang w:bidi="ru-RU"/>
          </w:rPr>
          <w:t>kmn@apt29.ru</w:t>
        </w:r>
      </w:hyperlink>
    </w:p>
    <w:p w:rsidR="00476B11" w:rsidRDefault="00476B11" w:rsidP="00476B11">
      <w:pPr>
        <w:rPr>
          <w:rFonts w:ascii="Times New Roman" w:hAnsi="Times New Roman" w:cs="Times New Roman"/>
          <w:b/>
          <w:bCs/>
          <w:color w:val="FF0000"/>
          <w:sz w:val="28"/>
          <w:szCs w:val="28"/>
          <w:lang w:bidi="ru-RU"/>
        </w:rPr>
      </w:pPr>
      <w:r w:rsidRPr="00B71CF0">
        <w:rPr>
          <w:rFonts w:ascii="Times New Roman" w:hAnsi="Times New Roman" w:cs="Times New Roman"/>
          <w:b/>
          <w:bCs/>
          <w:color w:val="FF0000"/>
          <w:sz w:val="28"/>
          <w:szCs w:val="28"/>
          <w:lang w:bidi="ru-RU"/>
        </w:rPr>
        <w:t xml:space="preserve">ВАЖНО: все задания по дисциплине должны быть оформлены в отдельной тетради. Тетради </w:t>
      </w:r>
      <w:r>
        <w:rPr>
          <w:rFonts w:ascii="Times New Roman" w:hAnsi="Times New Roman" w:cs="Times New Roman"/>
          <w:b/>
          <w:bCs/>
          <w:color w:val="FF0000"/>
          <w:sz w:val="28"/>
          <w:szCs w:val="28"/>
          <w:lang w:bidi="ru-RU"/>
        </w:rPr>
        <w:t xml:space="preserve">и чертежи на формате </w:t>
      </w:r>
      <w:r w:rsidRPr="00B71CF0">
        <w:rPr>
          <w:rFonts w:ascii="Times New Roman" w:hAnsi="Times New Roman" w:cs="Times New Roman"/>
          <w:b/>
          <w:bCs/>
          <w:color w:val="FF0000"/>
          <w:sz w:val="28"/>
          <w:szCs w:val="28"/>
          <w:lang w:bidi="ru-RU"/>
        </w:rPr>
        <w:t>после окончания дистанционного обучения будут собраны для контроля.</w:t>
      </w:r>
    </w:p>
    <w:p w:rsidR="00476B11" w:rsidRPr="00B06B9D" w:rsidRDefault="00476B11" w:rsidP="00476B11">
      <w:pPr>
        <w:keepNext/>
        <w:keepLines/>
        <w:spacing w:before="480" w:after="0" w:line="276" w:lineRule="auto"/>
        <w:jc w:val="center"/>
        <w:outlineLvl w:val="0"/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</w:pPr>
      <w:bookmarkStart w:id="0" w:name="_Toc288184356"/>
      <w:r w:rsidRPr="00B06B9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lastRenderedPageBreak/>
        <w:t>Раздел 2.</w:t>
      </w:r>
      <w:r w:rsidRPr="00B06B9D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eastAsia="ru-RU"/>
        </w:rPr>
        <w:t xml:space="preserve"> </w:t>
      </w:r>
      <w:r w:rsidRPr="00B06B9D">
        <w:rPr>
          <w:rFonts w:ascii="Times New Roman" w:eastAsia="Times New Roman" w:hAnsi="Times New Roman" w:cs="Times New Roman"/>
          <w:b/>
          <w:bCs/>
          <w:color w:val="000000"/>
          <w:sz w:val="28"/>
          <w:szCs w:val="28"/>
          <w:lang w:eastAsia="ru-RU"/>
        </w:rPr>
        <w:t>Проекционное черчение</w:t>
      </w:r>
      <w:bookmarkEnd w:id="0"/>
    </w:p>
    <w:p w:rsidR="00476B11" w:rsidRPr="00B06B9D" w:rsidRDefault="00476B11" w:rsidP="00476B1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Cs/>
          <w:color w:val="000000"/>
          <w:sz w:val="28"/>
          <w:szCs w:val="28"/>
          <w:lang w:eastAsia="ru-RU"/>
        </w:rPr>
      </w:pPr>
    </w:p>
    <w:p w:rsidR="00476B11" w:rsidRPr="00B06B9D" w:rsidRDefault="00476B11" w:rsidP="00476B11">
      <w:pPr>
        <w:keepNext/>
        <w:keepLines/>
        <w:spacing w:before="200"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</w:pPr>
      <w:bookmarkStart w:id="1" w:name="_Toc288184357"/>
      <w:r w:rsidRPr="00B06B9D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eastAsia="ru-RU"/>
        </w:rPr>
        <w:t xml:space="preserve">Тема 2.1 </w:t>
      </w:r>
      <w:r w:rsidRPr="00B06B9D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Построение аксонометрических проекций</w:t>
      </w:r>
      <w:bookmarkEnd w:id="1"/>
    </w:p>
    <w:p w:rsidR="00476B11" w:rsidRPr="00B06B9D" w:rsidRDefault="00476B11" w:rsidP="00476B11">
      <w:pPr>
        <w:spacing w:after="200" w:line="276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76B11" w:rsidRPr="00B06B9D" w:rsidRDefault="00476B11" w:rsidP="00476B11">
      <w:pPr>
        <w:keepNext/>
        <w:keepLines/>
        <w:spacing w:before="200" w:after="0" w:line="276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2" w:name="_Toc288184358"/>
      <w:r w:rsidRPr="00B06B9D">
        <w:rPr>
          <w:rFonts w:ascii="Times New Roman" w:eastAsia="Times New Roman" w:hAnsi="Times New Roman" w:cs="Times New Roman"/>
          <w:b/>
          <w:bCs/>
          <w:sz w:val="28"/>
          <w:szCs w:val="28"/>
        </w:rPr>
        <w:t>2.1.1 Положение осей</w:t>
      </w:r>
      <w:bookmarkEnd w:id="2"/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Построение начинают с проведения аксонометрических осей х, у и z. Оси фронтальной </w:t>
      </w:r>
      <w:proofErr w:type="spellStart"/>
      <w:r w:rsidRPr="00B06B9D">
        <w:rPr>
          <w:rFonts w:ascii="Times New Roman" w:eastAsia="Calibri" w:hAnsi="Times New Roman" w:cs="Times New Roman"/>
          <w:sz w:val="28"/>
          <w:szCs w:val="28"/>
        </w:rPr>
        <w:t>диметрической</w:t>
      </w:r>
      <w:proofErr w:type="spellEnd"/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 проекции располагают, как показано на рисунке</w:t>
      </w:r>
      <w:r w:rsidRPr="003B1C18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06B9D">
        <w:rPr>
          <w:rFonts w:ascii="Times New Roman" w:eastAsia="Calibri" w:hAnsi="Times New Roman" w:cs="Times New Roman"/>
          <w:sz w:val="28"/>
          <w:szCs w:val="28"/>
        </w:rPr>
        <w:t>37, а: ось х — горизонтально, ось z — вертикально, ось у — под углом 45° к горизонтальной линии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>Угол 45° можно построить при помощи чертежного угольника с углами 45, 45 и 90°, как показано на рисунке 61, е. Ось у проводят с наклоном влево или вправо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Во фронтальной </w:t>
      </w:r>
      <w:proofErr w:type="spellStart"/>
      <w:r w:rsidRPr="00B06B9D">
        <w:rPr>
          <w:rFonts w:ascii="Times New Roman" w:eastAsia="Calibri" w:hAnsi="Times New Roman" w:cs="Times New Roman"/>
          <w:sz w:val="28"/>
          <w:szCs w:val="28"/>
        </w:rPr>
        <w:t>диметрической</w:t>
      </w:r>
      <w:proofErr w:type="spellEnd"/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 проекции по осям х и z (и параллельно им) откладывают натуральные размеры, по оси у (и параллельно ей) — сокращенные в два раза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>Положение осей изометрической проекции показано на рисунке 37, б. Оси х и у располагают под углом 30° к горизонтальной линии (120° между осями). Их тоже удобно проводить при помощи угольника. Но в этом случае угольник берут с углами 30, 60 и 90° (рисунок 37, г)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>При построении изометрической проекции по осям х, у, z и параллельно им откладывают натуральные размеры предмета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>На рисунке 37, д и е показано построение осей на бумаге, разлинованной в клетку. Оно применяется при выполнении технических рисунков. Чтобы получить угол 45°, ось проводят по диагоналям клеток (рисунок 37, д). Отношение отрезков в 3 и 5 клеток дает наклон оси приблизительно в 30° (рисунок 37, е)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476B11" w:rsidRPr="00B06B9D" w:rsidRDefault="00476B11" w:rsidP="00476B11">
      <w:pPr>
        <w:keepNext/>
        <w:keepLines/>
        <w:spacing w:before="200" w:after="0" w:line="276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3" w:name="_Toc288184359"/>
      <w:r w:rsidRPr="00B06B9D">
        <w:rPr>
          <w:rFonts w:ascii="Times New Roman" w:eastAsia="Times New Roman" w:hAnsi="Times New Roman" w:cs="Times New Roman"/>
          <w:b/>
          <w:bCs/>
          <w:sz w:val="28"/>
          <w:szCs w:val="28"/>
        </w:rPr>
        <w:t>2.1.2 Аксонометрические проекции плоских фигур</w:t>
      </w:r>
      <w:bookmarkEnd w:id="3"/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>Рассмотрим построение аксонометрических проекций плоских геометрических фигур, расположенных горизонтально (таблица. 4). Такие построения понадобятся в последующем при выполнении аксонометрических проекций геометрических тел. Построение начинают с проведения аксонометрических осей х и у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07AAD90" wp14:editId="0D615983">
                <wp:simplePos x="0" y="0"/>
                <wp:positionH relativeFrom="column">
                  <wp:posOffset>-137160</wp:posOffset>
                </wp:positionH>
                <wp:positionV relativeFrom="paragraph">
                  <wp:posOffset>108585</wp:posOffset>
                </wp:positionV>
                <wp:extent cx="3962400" cy="5495925"/>
                <wp:effectExtent l="0" t="0" r="0" b="9525"/>
                <wp:wrapSquare wrapText="bothSides"/>
                <wp:docPr id="702" name="Группа 7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62400" cy="5495925"/>
                          <a:chOff x="0" y="0"/>
                          <a:chExt cx="5697855" cy="7341056"/>
                        </a:xfrm>
                      </wpg:grpSpPr>
                      <pic:pic xmlns:pic="http://schemas.openxmlformats.org/drawingml/2006/picture">
                        <pic:nvPicPr>
                          <pic:cNvPr id="700" name="Рисунок 700" descr="C:\Users\Катенок\Desktop\123456\1111.tif"/>
                          <pic:cNvPicPr>
                            <a:picLocks noChangeAspect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95950" cy="674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01" name="Поле 701"/>
                        <wps:cNvSpPr txBox="1"/>
                        <wps:spPr>
                          <a:xfrm>
                            <a:off x="0" y="6810376"/>
                            <a:ext cx="5697855" cy="53068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476B11" w:rsidRPr="00202618" w:rsidRDefault="00476B11" w:rsidP="00476B11">
                              <w:pPr>
                                <w:pStyle w:val="a3"/>
                                <w:jc w:val="center"/>
                                <w:rPr>
                                  <w:rFonts w:ascii="Times New Roman" w:hAnsi="Times New Roman" w:cs="Times New Roman"/>
                                  <w:noProof/>
                                  <w:sz w:val="28"/>
                                  <w:szCs w:val="28"/>
                                </w:rPr>
                              </w:pPr>
                              <w:r>
                                <w:t xml:space="preserve">Рисунок 37. </w:t>
                              </w:r>
                              <w:r w:rsidRPr="00C940ED">
                                <w:t>Изображение осей аксонометрических проекции</w:t>
                              </w:r>
                              <w:r>
                                <w:t>:</w:t>
                              </w:r>
                              <w:r w:rsidRPr="00C940ED">
                                <w:t xml:space="preserve"> а</w:t>
                              </w:r>
                              <w:r>
                                <w:t>,</w:t>
                              </w:r>
                              <w:r w:rsidRPr="00C940ED">
                                <w:t xml:space="preserve"> б - положение осей; в</w:t>
                              </w:r>
                              <w:r>
                                <w:t xml:space="preserve">, г - приемы построения осей; </w:t>
                              </w:r>
                              <w:r w:rsidRPr="00C940ED">
                                <w:t>е</w:t>
                              </w:r>
                              <w:r>
                                <w:t xml:space="preserve"> </w:t>
                              </w:r>
                              <w:r w:rsidRPr="00C940ED">
                                <w:t>- построение осей при выполнении технических рисунко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07AAD90" id="Группа 702" o:spid="_x0000_s1026" style="position:absolute;left:0;text-align:left;margin-left:-10.8pt;margin-top:8.55pt;width:312pt;height:432.75pt;z-index:251659264;mso-width-relative:margin;mso-height-relative:margin" coordsize="56978,7341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700" o:spid="_x0000_s1027" type="#_x0000_t75" style="position:absolute;width:56959;height:674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">
                  <v:imagedata r:id="rId6" o:title="1111"/>
                  <v:path arrowok="t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701" o:spid="_x0000_s1028" type="#_x0000_t202" style="position:absolute;top:68103;width:56978;height:530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GDRaMUA&#10;AADcAAAADwAAAGRycy9kb3ducmV2LnhtbESPT2sCMRTE74V+h/AKXkrNugeVrVGsVuihHrTi+bF5&#10;3V3cvCxJ9t+3bwqCx2FmfsOsNoOpRUfOV5YVzKYJCOLc6ooLBZefw9sShA/IGmvLpGAkD5v189MK&#10;M217PlF3DoWIEPYZKihDaDIpfV6SQT+1DXH0fq0zGKJ0hdQO+wg3tUyTZC4NVhwXSmxoV1J+O7dG&#10;wXzv2v7Eu9f95fMbj02RXj/Gq1KTl2H7DiLQEB7he/tLK1gkM/g/E4+AXP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YNFoxQAAANwAAAAPAAAAAAAAAAAAAAAAAJgCAABkcnMv&#10;ZG93bnJldi54bWxQSwUGAAAAAAQABAD1AAAAigMAAAAA&#10;" stroked="f">
                  <v:textbox inset="0,0,0,0">
                    <w:txbxContent>
                      <w:p w:rsidR="00476B11" w:rsidRPr="00202618" w:rsidRDefault="00476B11" w:rsidP="00476B11">
                        <w:pPr>
                          <w:pStyle w:val="a3"/>
                          <w:jc w:val="center"/>
                          <w:rPr>
                            <w:rFonts w:ascii="Times New Roman" w:hAnsi="Times New Roman" w:cs="Times New Roman"/>
                            <w:noProof/>
                            <w:sz w:val="28"/>
                            <w:szCs w:val="28"/>
                          </w:rPr>
                        </w:pPr>
                        <w:r>
                          <w:t xml:space="preserve">Рисунок 37. </w:t>
                        </w:r>
                        <w:r w:rsidRPr="00C940ED">
                          <w:t>Изображение осей аксонометрических проекции</w:t>
                        </w:r>
                        <w:r>
                          <w:t>:</w:t>
                        </w:r>
                        <w:r w:rsidRPr="00C940ED">
                          <w:t xml:space="preserve"> а</w:t>
                        </w:r>
                        <w:r>
                          <w:t>,</w:t>
                        </w:r>
                        <w:r w:rsidRPr="00C940ED">
                          <w:t xml:space="preserve"> б - положение осей; в</w:t>
                        </w:r>
                        <w:r>
                          <w:t xml:space="preserve">, г - приемы построения осей; </w:t>
                        </w:r>
                        <w:r w:rsidRPr="00C940ED">
                          <w:t>е</w:t>
                        </w:r>
                        <w:r>
                          <w:t xml:space="preserve"> </w:t>
                        </w:r>
                        <w:r w:rsidRPr="00C940ED">
                          <w:t>- построение осей при выполнении технических рисунков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B06B9D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6AB3B527" wp14:editId="0B398CB6">
                <wp:simplePos x="0" y="0"/>
                <wp:positionH relativeFrom="column">
                  <wp:posOffset>3891915</wp:posOffset>
                </wp:positionH>
                <wp:positionV relativeFrom="paragraph">
                  <wp:posOffset>3810</wp:posOffset>
                </wp:positionV>
                <wp:extent cx="2105025" cy="3143250"/>
                <wp:effectExtent l="0" t="0" r="9525" b="0"/>
                <wp:wrapSquare wrapText="bothSides"/>
                <wp:docPr id="703" name="Группа 70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5025" cy="3143250"/>
                          <a:chOff x="0" y="0"/>
                          <a:chExt cx="2105025" cy="3143250"/>
                        </a:xfrm>
                      </wpg:grpSpPr>
                      <pic:pic xmlns:pic="http://schemas.openxmlformats.org/drawingml/2006/picture">
                        <pic:nvPicPr>
                          <pic:cNvPr id="28" name="Рисунок 28"/>
                          <pic:cNvPicPr>
                            <a:picLocks noChangeAspect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281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699" name="Поле 699"/>
                        <wps:cNvSpPr txBox="1"/>
                        <wps:spPr>
                          <a:xfrm>
                            <a:off x="0" y="2876550"/>
                            <a:ext cx="2105025" cy="26670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476B11" w:rsidRPr="00095D09" w:rsidRDefault="00476B11" w:rsidP="00476B11">
                              <w:pPr>
                                <w:pStyle w:val="a3"/>
                                <w:jc w:val="center"/>
                                <w:rPr>
                                  <w:rFonts w:ascii="Times New Roman" w:hAnsi="Times New Roman" w:cs="Times New Roman"/>
                                  <w:noProof/>
                                  <w:sz w:val="28"/>
                                  <w:szCs w:val="28"/>
                                </w:rPr>
                              </w:pPr>
                              <w:r>
                                <w:t>Рисунок 38. Чертёж детал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AB3B527" id="Группа 703" o:spid="_x0000_s1029" style="position:absolute;left:0;text-align:left;margin-left:306.45pt;margin-top:.3pt;width:165.75pt;height:247.5pt;z-index:251660288" coordsize="21050,31432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">
                <v:shape id="Рисунок 28" o:spid="_x0000_s1030" type="#_x0000_t75" style="position:absolute;width:21050;height:281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XUNW3BAAAA2wAAAA8AAABkcnMvZG93bnJldi54bWxET8tqwkAU3Rf8h+EK7urE2IpExxCEShdx&#10;UR+4vWSumWDmTshMTfr3nUWhy8N5b/PRtuJJvW8cK1jMExDEldMN1wou54/XNQgfkDW2jknBD3nI&#10;d5OXLWbaDfxFz1OoRQxhn6ECE0KXSekrQxb93HXEkbu73mKIsK+l7nGI4baVaZKspMWGY4PBjvaG&#10;qsfp2yrAdVuUx+Phahf3S2H0+235Vi6Vmk3HYgMi0Bj+xX/uT60gjWPjl/gD5O4X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BXUNW3BAAAA2wAAAA8AAAAAAAAAAAAAAAAAnwIA&#10;AGRycy9kb3ducmV2LnhtbFBLBQYAAAAABAAEAPcAAACNAwAAAAA=&#10;">
                  <v:imagedata r:id="rId8" o:title=""/>
                  <v:path arrowok="t"/>
                </v:shape>
                <v:shape id="Поле 699" o:spid="_x0000_s1031" type="#_x0000_t202" style="position:absolute;top:28765;width:21050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zYCccA&#10;AADcAAAADwAAAGRycy9kb3ducmV2LnhtbESPQWsCMRSE74X+h/AKvRTNtpVFV6OItFB7ka5evD02&#10;z83azcuSZHX77xuh0OMwM98wi9VgW3EhHxrHCp7HGQjiyumGawWH/ftoCiJEZI2tY1LwQwFWy/u7&#10;BRbaXfmLLmWsRYJwKFCBibErpAyVIYth7Dri5J2ctxiT9LXUHq8Jblv5kmW5tNhwWjDY0cZQ9V32&#10;VsFuctyZp/709rmevPrtod/k57pU6vFhWM9BRBrif/iv/aEV5LMZ3M6kIyC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os2AnHAAAA3AAAAA8AAAAAAAAAAAAAAAAAmAIAAGRy&#10;cy9kb3ducmV2LnhtbFBLBQYAAAAABAAEAPUAAACMAwAAAAA=&#10;" stroked="f">
                  <v:textbox style="mso-fit-shape-to-text:t" inset="0,0,0,0">
                    <w:txbxContent>
                      <w:p w:rsidR="00476B11" w:rsidRPr="00095D09" w:rsidRDefault="00476B11" w:rsidP="00476B11">
                        <w:pPr>
                          <w:pStyle w:val="a3"/>
                          <w:jc w:val="center"/>
                          <w:rPr>
                            <w:rFonts w:ascii="Times New Roman" w:hAnsi="Times New Roman" w:cs="Times New Roman"/>
                            <w:noProof/>
                            <w:sz w:val="28"/>
                            <w:szCs w:val="28"/>
                          </w:rPr>
                        </w:pPr>
                        <w:r>
                          <w:t>Рисунок 38. Чертёж детали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</w:p>
    <w:p w:rsidR="00476B11" w:rsidRPr="00B06B9D" w:rsidRDefault="00476B11" w:rsidP="00476B11">
      <w:pPr>
        <w:keepNext/>
        <w:keepLines/>
        <w:spacing w:before="200" w:after="0" w:line="276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4" w:name="_Toc288184360"/>
      <w:r w:rsidRPr="00B06B9D">
        <w:rPr>
          <w:rFonts w:ascii="Times New Roman" w:eastAsia="Times New Roman" w:hAnsi="Times New Roman" w:cs="Times New Roman"/>
          <w:b/>
          <w:bCs/>
          <w:sz w:val="28"/>
          <w:szCs w:val="28"/>
        </w:rPr>
        <w:t>2.1.3 Аксонометрические проекции плоскогранных предметов</w:t>
      </w:r>
      <w:bookmarkEnd w:id="4"/>
    </w:p>
    <w:p w:rsidR="00476B11" w:rsidRPr="00B06B9D" w:rsidRDefault="00476B11" w:rsidP="00476B1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>Рассмотрим общий способ построения аксонометрических проекций плоскогранных предметов (таблица 5) на примере детали, два вида которой даны на рисунке 38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Из рассмотренного в таблице примера видно, что правила построения изометрической и фронтальной </w:t>
      </w:r>
      <w:proofErr w:type="spellStart"/>
      <w:r w:rsidRPr="00B06B9D">
        <w:rPr>
          <w:rFonts w:ascii="Times New Roman" w:eastAsia="Calibri" w:hAnsi="Times New Roman" w:cs="Times New Roman"/>
          <w:sz w:val="28"/>
          <w:szCs w:val="28"/>
        </w:rPr>
        <w:t>диметрической</w:t>
      </w:r>
      <w:proofErr w:type="spellEnd"/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 проекций в общем одинаковы. Разница лишь в расположении осей и в длине отрезков, откладываемых вдоль оси у.</w:t>
      </w:r>
      <w:r w:rsidRPr="00B06B9D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:rsidR="00476B11" w:rsidRPr="00B06B9D" w:rsidRDefault="00476B11" w:rsidP="00476B11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B06B9D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lastRenderedPageBreak/>
        <w:t>Таблица 4. Способ построения аксонометрических проекций</w:t>
      </w:r>
    </w:p>
    <w:tbl>
      <w:tblPr>
        <w:tblStyle w:val="1"/>
        <w:tblpPr w:leftFromText="180" w:rightFromText="180" w:vertAnchor="page" w:horzAnchor="margin" w:tblpY="1572"/>
        <w:tblW w:w="0" w:type="auto"/>
        <w:tblLook w:val="01E0" w:firstRow="1" w:lastRow="1" w:firstColumn="1" w:lastColumn="1" w:noHBand="0" w:noVBand="0"/>
      </w:tblPr>
      <w:tblGrid>
        <w:gridCol w:w="3120"/>
        <w:gridCol w:w="3117"/>
        <w:gridCol w:w="3108"/>
      </w:tblGrid>
      <w:tr w:rsidR="00476B11" w:rsidRPr="00B06B9D" w:rsidTr="00E8138C">
        <w:tc>
          <w:tcPr>
            <w:tcW w:w="3168" w:type="dxa"/>
          </w:tcPr>
          <w:p w:rsidR="00476B11" w:rsidRPr="00B06B9D" w:rsidRDefault="00476B11" w:rsidP="00E8138C">
            <w:pPr>
              <w:jc w:val="center"/>
              <w:rPr>
                <w:b/>
                <w:sz w:val="24"/>
                <w:szCs w:val="24"/>
              </w:rPr>
            </w:pPr>
            <w:r w:rsidRPr="00B06B9D">
              <w:rPr>
                <w:b/>
                <w:sz w:val="24"/>
                <w:szCs w:val="24"/>
              </w:rPr>
              <w:t xml:space="preserve">Фронтальная </w:t>
            </w:r>
            <w:proofErr w:type="spellStart"/>
            <w:r w:rsidRPr="00B06B9D">
              <w:rPr>
                <w:b/>
                <w:sz w:val="24"/>
                <w:szCs w:val="24"/>
              </w:rPr>
              <w:t>диметрическая</w:t>
            </w:r>
            <w:proofErr w:type="spellEnd"/>
            <w:r w:rsidRPr="00B06B9D">
              <w:rPr>
                <w:b/>
                <w:sz w:val="24"/>
                <w:szCs w:val="24"/>
              </w:rPr>
              <w:t xml:space="preserve"> проекция</w:t>
            </w:r>
          </w:p>
        </w:tc>
        <w:tc>
          <w:tcPr>
            <w:tcW w:w="3240" w:type="dxa"/>
          </w:tcPr>
          <w:p w:rsidR="00476B11" w:rsidRPr="00B06B9D" w:rsidRDefault="00476B11" w:rsidP="00E8138C">
            <w:pPr>
              <w:jc w:val="center"/>
              <w:rPr>
                <w:b/>
                <w:sz w:val="24"/>
                <w:szCs w:val="24"/>
              </w:rPr>
            </w:pPr>
            <w:r w:rsidRPr="00B06B9D">
              <w:rPr>
                <w:b/>
                <w:sz w:val="24"/>
                <w:szCs w:val="24"/>
              </w:rPr>
              <w:t>Порядок построения</w:t>
            </w:r>
          </w:p>
        </w:tc>
        <w:tc>
          <w:tcPr>
            <w:tcW w:w="3163" w:type="dxa"/>
          </w:tcPr>
          <w:p w:rsidR="00476B11" w:rsidRPr="00B06B9D" w:rsidRDefault="00476B11" w:rsidP="00E8138C">
            <w:pPr>
              <w:jc w:val="center"/>
              <w:rPr>
                <w:b/>
                <w:sz w:val="24"/>
                <w:szCs w:val="24"/>
              </w:rPr>
            </w:pPr>
            <w:r w:rsidRPr="00B06B9D">
              <w:rPr>
                <w:b/>
                <w:sz w:val="24"/>
                <w:szCs w:val="24"/>
              </w:rPr>
              <w:t>Изометрическая проекция</w:t>
            </w:r>
          </w:p>
        </w:tc>
      </w:tr>
      <w:tr w:rsidR="00476B11" w:rsidRPr="00B06B9D" w:rsidTr="00E8138C">
        <w:tc>
          <w:tcPr>
            <w:tcW w:w="3168" w:type="dxa"/>
          </w:tcPr>
          <w:p w:rsidR="00476B11" w:rsidRPr="00B06B9D" w:rsidRDefault="00476B11" w:rsidP="00E8138C">
            <w:pPr>
              <w:jc w:val="center"/>
              <w:rPr>
                <w:sz w:val="24"/>
                <w:szCs w:val="24"/>
              </w:rPr>
            </w:pPr>
            <w:r w:rsidRPr="00B06B9D">
              <w:rPr>
                <w:noProof/>
                <w:sz w:val="24"/>
                <w:szCs w:val="24"/>
              </w:rPr>
              <w:drawing>
                <wp:inline distT="0" distB="0" distL="0" distR="0" wp14:anchorId="39D7D90A" wp14:editId="28AE33F1">
                  <wp:extent cx="1520190" cy="949960"/>
                  <wp:effectExtent l="0" t="0" r="3810" b="254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0190" cy="949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</w:tcPr>
          <w:p w:rsidR="00476B11" w:rsidRPr="00B06B9D" w:rsidRDefault="00476B11" w:rsidP="00E8138C">
            <w:pPr>
              <w:jc w:val="both"/>
              <w:rPr>
                <w:sz w:val="24"/>
                <w:szCs w:val="24"/>
              </w:rPr>
            </w:pPr>
            <w:r w:rsidRPr="00B06B9D">
              <w:rPr>
                <w:sz w:val="24"/>
                <w:szCs w:val="24"/>
              </w:rPr>
              <w:t xml:space="preserve">Проводят оси. Строят переднюю грань детали, откладывая действительные размеры: высоты – вдоль оси </w:t>
            </w:r>
            <w:r w:rsidRPr="00B06B9D">
              <w:rPr>
                <w:i/>
                <w:sz w:val="24"/>
                <w:szCs w:val="24"/>
                <w:lang w:val="en-US"/>
              </w:rPr>
              <w:t>z</w:t>
            </w:r>
            <w:r w:rsidRPr="00B06B9D">
              <w:rPr>
                <w:sz w:val="24"/>
                <w:szCs w:val="24"/>
              </w:rPr>
              <w:t xml:space="preserve">, ширины – вдоль оси </w:t>
            </w:r>
            <w:r w:rsidRPr="00B06B9D">
              <w:rPr>
                <w:i/>
                <w:sz w:val="24"/>
                <w:szCs w:val="24"/>
                <w:lang w:val="en-US"/>
              </w:rPr>
              <w:t>x</w:t>
            </w:r>
          </w:p>
        </w:tc>
        <w:tc>
          <w:tcPr>
            <w:tcW w:w="3163" w:type="dxa"/>
          </w:tcPr>
          <w:p w:rsidR="00476B11" w:rsidRPr="00B06B9D" w:rsidRDefault="00476B11" w:rsidP="00E8138C">
            <w:pPr>
              <w:jc w:val="center"/>
              <w:rPr>
                <w:sz w:val="24"/>
                <w:szCs w:val="24"/>
              </w:rPr>
            </w:pPr>
            <w:r w:rsidRPr="00B06B9D">
              <w:rPr>
                <w:noProof/>
                <w:sz w:val="24"/>
                <w:szCs w:val="24"/>
              </w:rPr>
              <w:drawing>
                <wp:inline distT="0" distB="0" distL="0" distR="0" wp14:anchorId="3E0B8030" wp14:editId="5A4190E5">
                  <wp:extent cx="1401445" cy="878840"/>
                  <wp:effectExtent l="0" t="0" r="8255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1445" cy="878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6B11" w:rsidRPr="00B06B9D" w:rsidTr="00E8138C">
        <w:tc>
          <w:tcPr>
            <w:tcW w:w="3168" w:type="dxa"/>
          </w:tcPr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jc w:val="center"/>
              <w:rPr>
                <w:sz w:val="24"/>
                <w:szCs w:val="24"/>
              </w:rPr>
            </w:pPr>
            <w:r w:rsidRPr="00B06B9D">
              <w:rPr>
                <w:noProof/>
                <w:sz w:val="24"/>
                <w:szCs w:val="24"/>
              </w:rPr>
              <w:drawing>
                <wp:inline distT="0" distB="0" distL="0" distR="0" wp14:anchorId="20608AC5" wp14:editId="32B8586C">
                  <wp:extent cx="1496060" cy="1045210"/>
                  <wp:effectExtent l="0" t="0" r="8890" b="254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6060" cy="1045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6B11" w:rsidRPr="00B06B9D" w:rsidRDefault="00476B11" w:rsidP="00E8138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240" w:type="dxa"/>
          </w:tcPr>
          <w:p w:rsidR="00476B11" w:rsidRPr="00B06B9D" w:rsidRDefault="00476B11" w:rsidP="00E8138C">
            <w:pPr>
              <w:jc w:val="both"/>
              <w:rPr>
                <w:sz w:val="24"/>
                <w:szCs w:val="24"/>
              </w:rPr>
            </w:pPr>
            <w:r w:rsidRPr="00B06B9D">
              <w:rPr>
                <w:sz w:val="24"/>
                <w:szCs w:val="24"/>
              </w:rPr>
              <w:t xml:space="preserve">Из вершин полученной фигуры проводят параллельно оси </w:t>
            </w:r>
            <w:r w:rsidRPr="00B06B9D">
              <w:rPr>
                <w:i/>
                <w:sz w:val="24"/>
                <w:szCs w:val="24"/>
                <w:lang w:val="en-US"/>
              </w:rPr>
              <w:t>y</w:t>
            </w:r>
            <w:r w:rsidRPr="00B06B9D">
              <w:rPr>
                <w:sz w:val="24"/>
                <w:szCs w:val="24"/>
              </w:rPr>
              <w:t xml:space="preserve"> ребра, уходящие вдаль. Вдоль них откладывают размер толщины детали: для фронтальной </w:t>
            </w:r>
            <w:proofErr w:type="spellStart"/>
            <w:r w:rsidRPr="00B06B9D">
              <w:rPr>
                <w:sz w:val="24"/>
                <w:szCs w:val="24"/>
              </w:rPr>
              <w:t>диметрической</w:t>
            </w:r>
            <w:proofErr w:type="spellEnd"/>
            <w:r w:rsidRPr="00B06B9D">
              <w:rPr>
                <w:sz w:val="24"/>
                <w:szCs w:val="24"/>
              </w:rPr>
              <w:t xml:space="preserve"> проекции – сокращенный в два раза; для изометрии – действительный </w:t>
            </w:r>
          </w:p>
        </w:tc>
        <w:tc>
          <w:tcPr>
            <w:tcW w:w="3163" w:type="dxa"/>
          </w:tcPr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jc w:val="center"/>
              <w:rPr>
                <w:sz w:val="24"/>
                <w:szCs w:val="24"/>
              </w:rPr>
            </w:pPr>
            <w:r w:rsidRPr="00B06B9D">
              <w:rPr>
                <w:noProof/>
                <w:sz w:val="24"/>
                <w:szCs w:val="24"/>
              </w:rPr>
              <w:drawing>
                <wp:inline distT="0" distB="0" distL="0" distR="0" wp14:anchorId="6524EB31" wp14:editId="545FAD56">
                  <wp:extent cx="1353820" cy="1270635"/>
                  <wp:effectExtent l="0" t="0" r="0" b="571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3820" cy="1270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6B11" w:rsidRPr="00B06B9D" w:rsidTr="00E8138C">
        <w:tc>
          <w:tcPr>
            <w:tcW w:w="3168" w:type="dxa"/>
          </w:tcPr>
          <w:p w:rsidR="00476B11" w:rsidRPr="00B06B9D" w:rsidRDefault="00476B11" w:rsidP="00E8138C">
            <w:pPr>
              <w:jc w:val="center"/>
              <w:rPr>
                <w:sz w:val="24"/>
                <w:szCs w:val="24"/>
              </w:rPr>
            </w:pPr>
            <w:r w:rsidRPr="00B06B9D">
              <w:rPr>
                <w:noProof/>
                <w:sz w:val="24"/>
                <w:szCs w:val="24"/>
              </w:rPr>
              <w:drawing>
                <wp:inline distT="0" distB="0" distL="0" distR="0" wp14:anchorId="7589A3B7" wp14:editId="3C5A9DC4">
                  <wp:extent cx="1496060" cy="902335"/>
                  <wp:effectExtent l="0" t="0" r="889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6060" cy="90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40" w:type="dxa"/>
          </w:tcPr>
          <w:p w:rsidR="00476B11" w:rsidRPr="00B06B9D" w:rsidRDefault="00476B11" w:rsidP="00E8138C">
            <w:pPr>
              <w:jc w:val="both"/>
              <w:rPr>
                <w:sz w:val="24"/>
                <w:szCs w:val="24"/>
              </w:rPr>
            </w:pPr>
            <w:r w:rsidRPr="00B06B9D">
              <w:rPr>
                <w:sz w:val="24"/>
                <w:szCs w:val="24"/>
              </w:rPr>
              <w:t>Через полученные точки проводят прямые, параллельные ребрам передней грани</w:t>
            </w:r>
          </w:p>
        </w:tc>
        <w:tc>
          <w:tcPr>
            <w:tcW w:w="3163" w:type="dxa"/>
          </w:tcPr>
          <w:p w:rsidR="00476B11" w:rsidRPr="00B06B9D" w:rsidRDefault="00476B11" w:rsidP="00E8138C">
            <w:pPr>
              <w:jc w:val="center"/>
              <w:rPr>
                <w:sz w:val="24"/>
                <w:szCs w:val="24"/>
              </w:rPr>
            </w:pPr>
            <w:r w:rsidRPr="00B06B9D">
              <w:rPr>
                <w:noProof/>
                <w:sz w:val="24"/>
                <w:szCs w:val="24"/>
              </w:rPr>
              <w:drawing>
                <wp:inline distT="0" distB="0" distL="0" distR="0" wp14:anchorId="7B632C76" wp14:editId="26AD96EA">
                  <wp:extent cx="1401445" cy="926465"/>
                  <wp:effectExtent l="0" t="0" r="8255" b="6985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1445" cy="926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6B11" w:rsidRPr="00B06B9D" w:rsidTr="00E8138C">
        <w:tc>
          <w:tcPr>
            <w:tcW w:w="3168" w:type="dxa"/>
          </w:tcPr>
          <w:p w:rsidR="00476B11" w:rsidRPr="00B06B9D" w:rsidRDefault="00476B11" w:rsidP="00E8138C">
            <w:pPr>
              <w:jc w:val="center"/>
              <w:rPr>
                <w:sz w:val="24"/>
                <w:szCs w:val="24"/>
              </w:rPr>
            </w:pPr>
            <w:r w:rsidRPr="00B06B9D">
              <w:rPr>
                <w:noProof/>
                <w:sz w:val="24"/>
                <w:szCs w:val="24"/>
              </w:rPr>
              <w:drawing>
                <wp:inline distT="0" distB="0" distL="0" distR="0" wp14:anchorId="6C836626" wp14:editId="07F2A32A">
                  <wp:extent cx="1543685" cy="125857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43685" cy="12585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6B11" w:rsidRPr="00B06B9D" w:rsidRDefault="00476B11" w:rsidP="00E8138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240" w:type="dxa"/>
          </w:tcPr>
          <w:p w:rsidR="00476B11" w:rsidRPr="00B06B9D" w:rsidRDefault="00476B11" w:rsidP="00E8138C">
            <w:pPr>
              <w:jc w:val="both"/>
              <w:rPr>
                <w:sz w:val="24"/>
                <w:szCs w:val="24"/>
              </w:rPr>
            </w:pPr>
            <w:r w:rsidRPr="00B06B9D">
              <w:rPr>
                <w:sz w:val="24"/>
                <w:szCs w:val="24"/>
              </w:rPr>
              <w:t>Удаляют лишние линии. Обводят видимый контур. Наносят размеры</w:t>
            </w:r>
          </w:p>
          <w:p w:rsidR="00476B11" w:rsidRPr="00B06B9D" w:rsidRDefault="00476B11" w:rsidP="00E8138C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3163" w:type="dxa"/>
          </w:tcPr>
          <w:p w:rsidR="00476B11" w:rsidRPr="00B06B9D" w:rsidRDefault="00476B11" w:rsidP="00E8138C">
            <w:pPr>
              <w:jc w:val="center"/>
              <w:rPr>
                <w:sz w:val="24"/>
                <w:szCs w:val="24"/>
              </w:rPr>
            </w:pPr>
            <w:r w:rsidRPr="00B06B9D">
              <w:rPr>
                <w:noProof/>
                <w:sz w:val="24"/>
                <w:szCs w:val="24"/>
              </w:rPr>
              <w:drawing>
                <wp:inline distT="0" distB="0" distL="0" distR="0" wp14:anchorId="026A3058" wp14:editId="3ECD4848">
                  <wp:extent cx="1484630" cy="1235075"/>
                  <wp:effectExtent l="0" t="0" r="1270" b="3175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4630" cy="1235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76B11" w:rsidRPr="00B06B9D" w:rsidRDefault="00476B11" w:rsidP="00476B11">
      <w:pPr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76B11" w:rsidRPr="00B06B9D" w:rsidRDefault="00476B11" w:rsidP="00476B11">
      <w:pPr>
        <w:spacing w:after="200" w:line="276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B06B9D">
        <w:rPr>
          <w:rFonts w:ascii="Times New Roman" w:eastAsia="Times New Roman" w:hAnsi="Times New Roman" w:cs="Times New Roman"/>
          <w:sz w:val="24"/>
          <w:szCs w:val="24"/>
          <w:lang w:eastAsia="ru-RU"/>
        </w:rPr>
        <w:br w:type="page"/>
      </w:r>
    </w:p>
    <w:p w:rsidR="00476B11" w:rsidRPr="00B06B9D" w:rsidRDefault="00476B11" w:rsidP="00476B11">
      <w:pPr>
        <w:spacing w:after="0" w:line="276" w:lineRule="auto"/>
        <w:ind w:firstLine="709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B06B9D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lastRenderedPageBreak/>
        <w:t>Таблица 5. Способ построения аксонометрических проекций плоских фигур</w:t>
      </w:r>
    </w:p>
    <w:tbl>
      <w:tblPr>
        <w:tblStyle w:val="1"/>
        <w:tblW w:w="0" w:type="auto"/>
        <w:tblLook w:val="01E0" w:firstRow="1" w:lastRow="1" w:firstColumn="1" w:lastColumn="1" w:noHBand="0" w:noVBand="0"/>
      </w:tblPr>
      <w:tblGrid>
        <w:gridCol w:w="3112"/>
        <w:gridCol w:w="3095"/>
        <w:gridCol w:w="3138"/>
      </w:tblGrid>
      <w:tr w:rsidR="00476B11" w:rsidRPr="00B06B9D" w:rsidTr="00E8138C">
        <w:tc>
          <w:tcPr>
            <w:tcW w:w="3190" w:type="dxa"/>
          </w:tcPr>
          <w:p w:rsidR="00476B11" w:rsidRPr="00B06B9D" w:rsidRDefault="00476B11" w:rsidP="00E8138C">
            <w:pPr>
              <w:jc w:val="center"/>
              <w:rPr>
                <w:b/>
                <w:sz w:val="24"/>
                <w:szCs w:val="24"/>
              </w:rPr>
            </w:pPr>
            <w:r w:rsidRPr="00B06B9D">
              <w:rPr>
                <w:b/>
                <w:sz w:val="24"/>
                <w:szCs w:val="24"/>
              </w:rPr>
              <w:t>Кабинетная проекция</w:t>
            </w:r>
          </w:p>
        </w:tc>
        <w:tc>
          <w:tcPr>
            <w:tcW w:w="3190" w:type="dxa"/>
          </w:tcPr>
          <w:p w:rsidR="00476B11" w:rsidRPr="00B06B9D" w:rsidRDefault="00476B11" w:rsidP="00E8138C">
            <w:pPr>
              <w:jc w:val="center"/>
              <w:rPr>
                <w:b/>
                <w:sz w:val="24"/>
                <w:szCs w:val="24"/>
              </w:rPr>
            </w:pPr>
            <w:r w:rsidRPr="00B06B9D">
              <w:rPr>
                <w:b/>
                <w:sz w:val="24"/>
                <w:szCs w:val="24"/>
              </w:rPr>
              <w:t>Порядок построения</w:t>
            </w:r>
          </w:p>
        </w:tc>
        <w:tc>
          <w:tcPr>
            <w:tcW w:w="3191" w:type="dxa"/>
          </w:tcPr>
          <w:p w:rsidR="00476B11" w:rsidRPr="00B06B9D" w:rsidRDefault="00476B11" w:rsidP="00E8138C">
            <w:pPr>
              <w:jc w:val="center"/>
              <w:rPr>
                <w:b/>
                <w:sz w:val="24"/>
                <w:szCs w:val="24"/>
              </w:rPr>
            </w:pPr>
            <w:r w:rsidRPr="00B06B9D">
              <w:rPr>
                <w:b/>
                <w:sz w:val="24"/>
                <w:szCs w:val="24"/>
              </w:rPr>
              <w:t>Изометрическая проекция</w:t>
            </w:r>
          </w:p>
        </w:tc>
      </w:tr>
      <w:tr w:rsidR="00476B11" w:rsidRPr="00B06B9D" w:rsidTr="00E8138C">
        <w:tc>
          <w:tcPr>
            <w:tcW w:w="3190" w:type="dxa"/>
          </w:tcPr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jc w:val="center"/>
              <w:rPr>
                <w:sz w:val="24"/>
                <w:szCs w:val="24"/>
              </w:rPr>
            </w:pPr>
            <w:r w:rsidRPr="00B06B9D">
              <w:rPr>
                <w:noProof/>
                <w:sz w:val="24"/>
                <w:szCs w:val="24"/>
              </w:rPr>
              <w:drawing>
                <wp:inline distT="0" distB="0" distL="0" distR="0" wp14:anchorId="645AC15B" wp14:editId="08B8B0AE">
                  <wp:extent cx="1412875" cy="118745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2875" cy="1187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0" w:type="dxa"/>
          </w:tcPr>
          <w:p w:rsidR="00476B11" w:rsidRPr="00B06B9D" w:rsidRDefault="00476B11" w:rsidP="00E8138C">
            <w:pPr>
              <w:jc w:val="center"/>
              <w:rPr>
                <w:b/>
                <w:sz w:val="24"/>
                <w:szCs w:val="24"/>
              </w:rPr>
            </w:pPr>
            <w:r w:rsidRPr="00B06B9D">
              <w:rPr>
                <w:b/>
                <w:sz w:val="24"/>
                <w:szCs w:val="24"/>
              </w:rPr>
              <w:t>Квадрат</w:t>
            </w:r>
          </w:p>
          <w:p w:rsidR="00476B11" w:rsidRPr="00B06B9D" w:rsidRDefault="00476B11" w:rsidP="00E8138C">
            <w:pPr>
              <w:jc w:val="both"/>
              <w:rPr>
                <w:sz w:val="24"/>
                <w:szCs w:val="24"/>
              </w:rPr>
            </w:pPr>
            <w:r w:rsidRPr="00B06B9D">
              <w:rPr>
                <w:sz w:val="24"/>
                <w:szCs w:val="24"/>
              </w:rPr>
              <w:t xml:space="preserve">Вдоль оси </w:t>
            </w:r>
            <w:r w:rsidRPr="00B06B9D">
              <w:rPr>
                <w:i/>
                <w:sz w:val="24"/>
                <w:szCs w:val="24"/>
                <w:lang w:val="en-US"/>
              </w:rPr>
              <w:t>x</w:t>
            </w:r>
            <w:r w:rsidRPr="00B06B9D">
              <w:rPr>
                <w:sz w:val="24"/>
                <w:szCs w:val="24"/>
              </w:rPr>
              <w:t xml:space="preserve"> откладывают сторону квадрата (</w:t>
            </w:r>
            <w:r w:rsidRPr="00B06B9D">
              <w:rPr>
                <w:i/>
                <w:sz w:val="24"/>
                <w:szCs w:val="24"/>
              </w:rPr>
              <w:t>а</w:t>
            </w:r>
            <w:r w:rsidRPr="00B06B9D">
              <w:rPr>
                <w:sz w:val="24"/>
                <w:szCs w:val="24"/>
              </w:rPr>
              <w:t xml:space="preserve">), вдоль оси </w:t>
            </w:r>
            <w:r w:rsidRPr="00B06B9D">
              <w:rPr>
                <w:i/>
                <w:sz w:val="24"/>
                <w:szCs w:val="24"/>
                <w:lang w:val="en-US"/>
              </w:rPr>
              <w:t>y</w:t>
            </w:r>
            <w:r w:rsidRPr="00B06B9D">
              <w:rPr>
                <w:sz w:val="24"/>
                <w:szCs w:val="24"/>
              </w:rPr>
              <w:t xml:space="preserve"> – половину </w:t>
            </w:r>
            <w:proofErr w:type="gramStart"/>
            <w:r w:rsidRPr="00B06B9D">
              <w:rPr>
                <w:sz w:val="24"/>
                <w:szCs w:val="24"/>
              </w:rPr>
              <w:t xml:space="preserve">стороны </w:t>
            </w:r>
            <w:r w:rsidRPr="00B06B9D">
              <w:rPr>
                <w:rFonts w:ascii="Calibri" w:eastAsia="Calibri" w:hAnsi="Calibri" w:cstheme="minorBidi"/>
                <w:position w:val="-28"/>
                <w:sz w:val="24"/>
                <w:szCs w:val="24"/>
                <w:lang w:eastAsia="en-US"/>
              </w:rPr>
              <w:object w:dxaOrig="480" w:dyaOrig="680">
                <v:shape id="_x0000_i1025" type="#_x0000_t75" style="width:24.75pt;height:33.75pt" o:ole="">
                  <v:imagedata r:id="rId18" o:title=""/>
                </v:shape>
                <o:OLEObject Type="Embed" ProgID="Equation.DSMT4" ShapeID="_x0000_i1025" DrawAspect="Content" ObjectID="_1650908219" r:id="rId19"/>
              </w:object>
            </w:r>
            <w:r w:rsidRPr="00B06B9D">
              <w:rPr>
                <w:sz w:val="24"/>
                <w:szCs w:val="24"/>
              </w:rPr>
              <w:t xml:space="preserve"> для</w:t>
            </w:r>
            <w:proofErr w:type="gramEnd"/>
            <w:r w:rsidRPr="00B06B9D">
              <w:rPr>
                <w:sz w:val="24"/>
                <w:szCs w:val="24"/>
              </w:rPr>
              <w:t xml:space="preserve"> фронтальной </w:t>
            </w:r>
            <w:proofErr w:type="spellStart"/>
            <w:r w:rsidRPr="00B06B9D">
              <w:rPr>
                <w:sz w:val="24"/>
                <w:szCs w:val="24"/>
              </w:rPr>
              <w:t>диметрической</w:t>
            </w:r>
            <w:proofErr w:type="spellEnd"/>
            <w:r w:rsidRPr="00B06B9D">
              <w:rPr>
                <w:sz w:val="24"/>
                <w:szCs w:val="24"/>
              </w:rPr>
              <w:t xml:space="preserve"> проекции и сторону (</w:t>
            </w:r>
            <w:r w:rsidRPr="00B06B9D">
              <w:rPr>
                <w:i/>
                <w:sz w:val="24"/>
                <w:szCs w:val="24"/>
              </w:rPr>
              <w:t>а</w:t>
            </w:r>
            <w:r w:rsidRPr="00B06B9D">
              <w:rPr>
                <w:sz w:val="24"/>
                <w:szCs w:val="24"/>
              </w:rPr>
              <w:t>) для изометрии. Полученные точки соединяют отрезками прямых</w:t>
            </w:r>
          </w:p>
        </w:tc>
        <w:tc>
          <w:tcPr>
            <w:tcW w:w="3191" w:type="dxa"/>
          </w:tcPr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jc w:val="center"/>
              <w:rPr>
                <w:sz w:val="24"/>
                <w:szCs w:val="24"/>
              </w:rPr>
            </w:pPr>
            <w:r w:rsidRPr="00B06B9D">
              <w:rPr>
                <w:noProof/>
                <w:sz w:val="24"/>
                <w:szCs w:val="24"/>
              </w:rPr>
              <w:drawing>
                <wp:inline distT="0" distB="0" distL="0" distR="0" wp14:anchorId="305EB6EA" wp14:editId="3C9BEF39">
                  <wp:extent cx="1567815" cy="147256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7815" cy="147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jc w:val="center"/>
              <w:rPr>
                <w:sz w:val="24"/>
                <w:szCs w:val="24"/>
              </w:rPr>
            </w:pPr>
          </w:p>
        </w:tc>
      </w:tr>
      <w:tr w:rsidR="00476B11" w:rsidRPr="00B06B9D" w:rsidTr="00E8138C">
        <w:tc>
          <w:tcPr>
            <w:tcW w:w="3190" w:type="dxa"/>
          </w:tcPr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jc w:val="center"/>
              <w:rPr>
                <w:sz w:val="24"/>
                <w:szCs w:val="24"/>
              </w:rPr>
            </w:pPr>
            <w:r w:rsidRPr="00B06B9D">
              <w:rPr>
                <w:noProof/>
                <w:sz w:val="24"/>
                <w:szCs w:val="24"/>
              </w:rPr>
              <w:drawing>
                <wp:inline distT="0" distB="0" distL="0" distR="0" wp14:anchorId="45352ABC" wp14:editId="23B53DA6">
                  <wp:extent cx="1401445" cy="1056640"/>
                  <wp:effectExtent l="0" t="0" r="8255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1445" cy="1056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0" w:type="dxa"/>
          </w:tcPr>
          <w:p w:rsidR="00476B11" w:rsidRPr="00B06B9D" w:rsidRDefault="00476B11" w:rsidP="00E8138C">
            <w:pPr>
              <w:jc w:val="center"/>
              <w:rPr>
                <w:b/>
                <w:sz w:val="24"/>
                <w:szCs w:val="24"/>
              </w:rPr>
            </w:pPr>
            <w:r w:rsidRPr="00B06B9D">
              <w:rPr>
                <w:b/>
                <w:sz w:val="24"/>
                <w:szCs w:val="24"/>
              </w:rPr>
              <w:t>Треугольник</w:t>
            </w:r>
          </w:p>
          <w:p w:rsidR="00476B11" w:rsidRPr="00B06B9D" w:rsidRDefault="00476B11" w:rsidP="00E8138C">
            <w:pPr>
              <w:jc w:val="both"/>
              <w:rPr>
                <w:sz w:val="24"/>
                <w:szCs w:val="24"/>
              </w:rPr>
            </w:pPr>
            <w:r w:rsidRPr="00B06B9D">
              <w:rPr>
                <w:sz w:val="24"/>
                <w:szCs w:val="24"/>
              </w:rPr>
              <w:t xml:space="preserve">Симметрично точке </w:t>
            </w:r>
            <w:proofErr w:type="gramStart"/>
            <w:r w:rsidRPr="00B06B9D">
              <w:rPr>
                <w:i/>
                <w:sz w:val="24"/>
                <w:szCs w:val="24"/>
              </w:rPr>
              <w:t>О</w:t>
            </w:r>
            <w:proofErr w:type="gramEnd"/>
            <w:r w:rsidRPr="00B06B9D">
              <w:rPr>
                <w:sz w:val="24"/>
                <w:szCs w:val="24"/>
              </w:rPr>
              <w:t xml:space="preserve"> – начало осей – откладывают по оси половину стороны треугольника, а по оси </w:t>
            </w:r>
            <w:r w:rsidRPr="00B06B9D">
              <w:rPr>
                <w:i/>
                <w:sz w:val="24"/>
                <w:szCs w:val="24"/>
                <w:lang w:val="en-US"/>
              </w:rPr>
              <w:t>y</w:t>
            </w:r>
            <w:r w:rsidRPr="00B06B9D">
              <w:rPr>
                <w:sz w:val="24"/>
                <w:szCs w:val="24"/>
              </w:rPr>
              <w:t xml:space="preserve"> его высоту (для фронтальной </w:t>
            </w:r>
            <w:proofErr w:type="spellStart"/>
            <w:r w:rsidRPr="00B06B9D">
              <w:rPr>
                <w:sz w:val="24"/>
                <w:szCs w:val="24"/>
              </w:rPr>
              <w:t>диметрической</w:t>
            </w:r>
            <w:proofErr w:type="spellEnd"/>
            <w:r w:rsidRPr="00B06B9D">
              <w:rPr>
                <w:sz w:val="24"/>
                <w:szCs w:val="24"/>
              </w:rPr>
              <w:t xml:space="preserve"> проекции половину высоты). Полученные точки соединяют отрезками прямых</w:t>
            </w:r>
          </w:p>
        </w:tc>
        <w:tc>
          <w:tcPr>
            <w:tcW w:w="3191" w:type="dxa"/>
          </w:tcPr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jc w:val="center"/>
              <w:rPr>
                <w:sz w:val="24"/>
                <w:szCs w:val="24"/>
              </w:rPr>
            </w:pPr>
            <w:r w:rsidRPr="00B06B9D">
              <w:rPr>
                <w:noProof/>
                <w:sz w:val="24"/>
                <w:szCs w:val="24"/>
              </w:rPr>
              <w:drawing>
                <wp:inline distT="0" distB="0" distL="0" distR="0" wp14:anchorId="7B0ACA7D" wp14:editId="68071EA9">
                  <wp:extent cx="1437005" cy="1199515"/>
                  <wp:effectExtent l="0" t="0" r="0" b="635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7005" cy="1199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76B11" w:rsidRPr="00B06B9D" w:rsidTr="00E8138C">
        <w:tc>
          <w:tcPr>
            <w:tcW w:w="3190" w:type="dxa"/>
          </w:tcPr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jc w:val="center"/>
              <w:rPr>
                <w:sz w:val="24"/>
                <w:szCs w:val="24"/>
              </w:rPr>
            </w:pPr>
            <w:r w:rsidRPr="00B06B9D">
              <w:rPr>
                <w:noProof/>
                <w:sz w:val="24"/>
                <w:szCs w:val="24"/>
              </w:rPr>
              <w:drawing>
                <wp:inline distT="0" distB="0" distL="0" distR="0" wp14:anchorId="74301FF8" wp14:editId="7547607B">
                  <wp:extent cx="1412875" cy="1270635"/>
                  <wp:effectExtent l="0" t="0" r="0" b="571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12875" cy="1270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76B11" w:rsidRPr="00B06B9D" w:rsidRDefault="00476B11" w:rsidP="00E8138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190" w:type="dxa"/>
          </w:tcPr>
          <w:p w:rsidR="00476B11" w:rsidRPr="00B06B9D" w:rsidRDefault="00476B11" w:rsidP="00E8138C">
            <w:pPr>
              <w:jc w:val="center"/>
              <w:rPr>
                <w:b/>
                <w:sz w:val="24"/>
                <w:szCs w:val="24"/>
              </w:rPr>
            </w:pPr>
            <w:r w:rsidRPr="00B06B9D">
              <w:rPr>
                <w:b/>
                <w:sz w:val="24"/>
                <w:szCs w:val="24"/>
              </w:rPr>
              <w:t>Шестиугольник</w:t>
            </w:r>
          </w:p>
          <w:p w:rsidR="00476B11" w:rsidRPr="00B06B9D" w:rsidRDefault="00476B11" w:rsidP="00E8138C">
            <w:pPr>
              <w:jc w:val="both"/>
              <w:rPr>
                <w:sz w:val="24"/>
                <w:szCs w:val="24"/>
              </w:rPr>
            </w:pPr>
            <w:r w:rsidRPr="00B06B9D">
              <w:rPr>
                <w:sz w:val="24"/>
                <w:szCs w:val="24"/>
              </w:rPr>
              <w:t xml:space="preserve">По оси </w:t>
            </w:r>
            <w:r w:rsidRPr="00B06B9D">
              <w:rPr>
                <w:sz w:val="24"/>
                <w:szCs w:val="24"/>
                <w:lang w:val="en-US"/>
              </w:rPr>
              <w:t>x</w:t>
            </w:r>
            <w:r w:rsidRPr="00B06B9D">
              <w:rPr>
                <w:sz w:val="24"/>
                <w:szCs w:val="24"/>
              </w:rPr>
              <w:t xml:space="preserve"> вправо и влево от точки </w:t>
            </w:r>
            <w:proofErr w:type="gramStart"/>
            <w:r w:rsidRPr="00B06B9D">
              <w:rPr>
                <w:sz w:val="24"/>
                <w:szCs w:val="24"/>
              </w:rPr>
              <w:t>О</w:t>
            </w:r>
            <w:proofErr w:type="gramEnd"/>
            <w:r w:rsidRPr="00B06B9D">
              <w:rPr>
                <w:sz w:val="24"/>
                <w:szCs w:val="24"/>
              </w:rPr>
              <w:t xml:space="preserve"> откладывают отрезки, равные стороне шестиугольника. По оси </w:t>
            </w:r>
            <w:r w:rsidRPr="00B06B9D">
              <w:rPr>
                <w:sz w:val="24"/>
                <w:szCs w:val="24"/>
                <w:lang w:val="en-US"/>
              </w:rPr>
              <w:t>y</w:t>
            </w:r>
            <w:r w:rsidRPr="00B06B9D">
              <w:rPr>
                <w:sz w:val="24"/>
                <w:szCs w:val="24"/>
              </w:rPr>
              <w:t xml:space="preserve"> симметрично точке </w:t>
            </w:r>
            <w:proofErr w:type="gramStart"/>
            <w:r w:rsidRPr="00B06B9D">
              <w:rPr>
                <w:sz w:val="24"/>
                <w:szCs w:val="24"/>
              </w:rPr>
              <w:t>О</w:t>
            </w:r>
            <w:proofErr w:type="gramEnd"/>
            <w:r w:rsidRPr="00B06B9D">
              <w:rPr>
                <w:sz w:val="24"/>
                <w:szCs w:val="24"/>
              </w:rPr>
              <w:t xml:space="preserve"> откладывают отрезки, равные половине расстояния между противоположными сторонами (для фронтальной </w:t>
            </w:r>
            <w:proofErr w:type="spellStart"/>
            <w:r w:rsidRPr="00B06B9D">
              <w:rPr>
                <w:sz w:val="24"/>
                <w:szCs w:val="24"/>
              </w:rPr>
              <w:t>диметрической</w:t>
            </w:r>
            <w:proofErr w:type="spellEnd"/>
            <w:r w:rsidRPr="00B06B9D">
              <w:rPr>
                <w:sz w:val="24"/>
                <w:szCs w:val="24"/>
              </w:rPr>
              <w:t xml:space="preserve"> проекции половину этого расстояния).</w:t>
            </w:r>
          </w:p>
          <w:p w:rsidR="00476B11" w:rsidRPr="00B06B9D" w:rsidRDefault="00476B11" w:rsidP="00E8138C">
            <w:pPr>
              <w:jc w:val="both"/>
              <w:rPr>
                <w:sz w:val="24"/>
                <w:szCs w:val="24"/>
              </w:rPr>
            </w:pPr>
            <w:r w:rsidRPr="00B06B9D">
              <w:rPr>
                <w:sz w:val="24"/>
                <w:szCs w:val="24"/>
              </w:rPr>
              <w:t xml:space="preserve">От точек, полученных на оси </w:t>
            </w:r>
            <w:r w:rsidRPr="00B06B9D">
              <w:rPr>
                <w:sz w:val="24"/>
                <w:szCs w:val="24"/>
                <w:lang w:val="en-US"/>
              </w:rPr>
              <w:t>y</w:t>
            </w:r>
            <w:r w:rsidRPr="00B06B9D">
              <w:rPr>
                <w:sz w:val="24"/>
                <w:szCs w:val="24"/>
              </w:rPr>
              <w:t xml:space="preserve">, проводят вправо и влево параллельно оси </w:t>
            </w:r>
            <w:r w:rsidRPr="00B06B9D">
              <w:rPr>
                <w:sz w:val="24"/>
                <w:szCs w:val="24"/>
                <w:lang w:val="en-US"/>
              </w:rPr>
              <w:t>x</w:t>
            </w:r>
            <w:r w:rsidRPr="00B06B9D">
              <w:rPr>
                <w:sz w:val="24"/>
                <w:szCs w:val="24"/>
              </w:rPr>
              <w:t xml:space="preserve"> отрезки, равные половине стороны шестиугольника. Полученные точки соединяют отрезками прямых</w:t>
            </w:r>
          </w:p>
        </w:tc>
        <w:tc>
          <w:tcPr>
            <w:tcW w:w="3191" w:type="dxa"/>
          </w:tcPr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rPr>
                <w:sz w:val="24"/>
                <w:szCs w:val="24"/>
              </w:rPr>
            </w:pPr>
          </w:p>
          <w:p w:rsidR="00476B11" w:rsidRPr="00B06B9D" w:rsidRDefault="00476B11" w:rsidP="00E8138C">
            <w:pPr>
              <w:jc w:val="center"/>
              <w:rPr>
                <w:sz w:val="24"/>
                <w:szCs w:val="24"/>
              </w:rPr>
            </w:pPr>
            <w:r w:rsidRPr="00B06B9D">
              <w:rPr>
                <w:noProof/>
                <w:sz w:val="24"/>
                <w:szCs w:val="24"/>
              </w:rPr>
              <w:drawing>
                <wp:inline distT="0" distB="0" distL="0" distR="0" wp14:anchorId="4E4D4465" wp14:editId="0545BE52">
                  <wp:extent cx="1449070" cy="1353820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9070" cy="1353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76B11" w:rsidRPr="00B06B9D" w:rsidRDefault="00476B11" w:rsidP="00476B11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476B11" w:rsidRPr="00B06B9D" w:rsidRDefault="00476B11" w:rsidP="00476B11">
      <w:pPr>
        <w:keepNext/>
        <w:keepLines/>
        <w:spacing w:before="200" w:after="0" w:line="276" w:lineRule="auto"/>
        <w:jc w:val="center"/>
        <w:outlineLvl w:val="1"/>
        <w:rPr>
          <w:rFonts w:ascii="Times New Roman" w:eastAsia="Times New Roman" w:hAnsi="Times New Roman" w:cs="Times New Roman"/>
          <w:b/>
          <w:bCs/>
          <w:i/>
          <w:color w:val="000000"/>
          <w:sz w:val="28"/>
          <w:szCs w:val="28"/>
          <w:lang w:eastAsia="ru-RU"/>
        </w:rPr>
      </w:pPr>
      <w:bookmarkStart w:id="5" w:name="_Toc288184361"/>
      <w:r w:rsidRPr="00B06B9D">
        <w:rPr>
          <w:rFonts w:ascii="Times New Roman" w:eastAsia="Times New Roman" w:hAnsi="Times New Roman" w:cs="Times New Roman"/>
          <w:b/>
          <w:bCs/>
          <w:iCs/>
          <w:color w:val="000000"/>
          <w:sz w:val="28"/>
          <w:szCs w:val="28"/>
          <w:lang w:eastAsia="ru-RU"/>
        </w:rPr>
        <w:lastRenderedPageBreak/>
        <w:t xml:space="preserve">Тема 2.2 </w:t>
      </w:r>
      <w:r w:rsidRPr="00B06B9D">
        <w:rPr>
          <w:rFonts w:ascii="Times New Roman" w:eastAsia="Times New Roman" w:hAnsi="Times New Roman" w:cs="Times New Roman"/>
          <w:b/>
          <w:bCs/>
          <w:i/>
          <w:iCs/>
          <w:color w:val="000000"/>
          <w:sz w:val="28"/>
          <w:szCs w:val="28"/>
          <w:lang w:eastAsia="ru-RU"/>
        </w:rPr>
        <w:t>Аксонометрические проекции предметов, имеющих круглые поверхности</w:t>
      </w:r>
      <w:bookmarkEnd w:id="5"/>
    </w:p>
    <w:p w:rsidR="00476B11" w:rsidRPr="00B06B9D" w:rsidRDefault="00476B11" w:rsidP="00476B11">
      <w:pPr>
        <w:spacing w:after="200" w:line="276" w:lineRule="auto"/>
        <w:ind w:firstLine="709"/>
        <w:jc w:val="center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</w:p>
    <w:p w:rsidR="00476B11" w:rsidRPr="00B06B9D" w:rsidRDefault="00476B11" w:rsidP="00476B11">
      <w:pPr>
        <w:keepNext/>
        <w:keepLines/>
        <w:spacing w:before="200" w:after="0" w:line="276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6" w:name="_Toc288184362"/>
      <w:r w:rsidRPr="00B06B9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2.2.1 Фронтальные </w:t>
      </w:r>
      <w:proofErr w:type="spellStart"/>
      <w:r w:rsidRPr="00B06B9D">
        <w:rPr>
          <w:rFonts w:ascii="Times New Roman" w:eastAsia="Times New Roman" w:hAnsi="Times New Roman" w:cs="Times New Roman"/>
          <w:b/>
          <w:bCs/>
          <w:sz w:val="28"/>
          <w:szCs w:val="28"/>
        </w:rPr>
        <w:t>диметрические</w:t>
      </w:r>
      <w:proofErr w:type="spellEnd"/>
      <w:r w:rsidRPr="00B06B9D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 проекции окружностей</w:t>
      </w:r>
      <w:bookmarkEnd w:id="6"/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Если на аксонометрическом изображении некоторые элементы, </w:t>
      </w:r>
      <w:proofErr w:type="gramStart"/>
      <w:r w:rsidRPr="00B06B9D">
        <w:rPr>
          <w:rFonts w:ascii="Times New Roman" w:eastAsia="Calibri" w:hAnsi="Times New Roman" w:cs="Times New Roman"/>
          <w:sz w:val="28"/>
          <w:szCs w:val="28"/>
        </w:rPr>
        <w:t>например</w:t>
      </w:r>
      <w:proofErr w:type="gramEnd"/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 окружности (рисунок 39), хотят сохранить неискажёнными, то применяют фронтальную </w:t>
      </w:r>
      <w:proofErr w:type="spellStart"/>
      <w:r w:rsidRPr="00B06B9D">
        <w:rPr>
          <w:rFonts w:ascii="Times New Roman" w:eastAsia="Calibri" w:hAnsi="Times New Roman" w:cs="Times New Roman"/>
          <w:sz w:val="28"/>
          <w:szCs w:val="28"/>
        </w:rPr>
        <w:t>диметрическую</w:t>
      </w:r>
      <w:proofErr w:type="spellEnd"/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 проекцию. Построение фронтальной </w:t>
      </w:r>
      <w:proofErr w:type="spellStart"/>
      <w:r w:rsidRPr="00B06B9D">
        <w:rPr>
          <w:rFonts w:ascii="Times New Roman" w:eastAsia="Calibri" w:hAnsi="Times New Roman" w:cs="Times New Roman"/>
          <w:sz w:val="28"/>
          <w:szCs w:val="28"/>
        </w:rPr>
        <w:t>диметрической</w:t>
      </w:r>
      <w:proofErr w:type="spellEnd"/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 проекции детали с цилиндрическим отверстием, два вида которой даны на рисунке 39, а, выполняют так: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>Пользуясь осями х, у, z, строят тонкими линиями очертания внешней формы детали (рисунок 39, б)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>Находят центр отверстия на передней грани. Через него параллельно оси у проводят ось отверстия и откладывают на ней половину толщины детали. Получают центр отверстия, расположенный на задней грани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>Из полученных точек как из центров проводят окружности, диаметр которых равен диаметру отверстия (рисунок 39, в)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FA30B48" wp14:editId="0CF4AB8A">
                <wp:simplePos x="0" y="0"/>
                <wp:positionH relativeFrom="column">
                  <wp:posOffset>129540</wp:posOffset>
                </wp:positionH>
                <wp:positionV relativeFrom="paragraph">
                  <wp:posOffset>480060</wp:posOffset>
                </wp:positionV>
                <wp:extent cx="5896610" cy="2190750"/>
                <wp:effectExtent l="0" t="0" r="8890" b="0"/>
                <wp:wrapTopAndBottom/>
                <wp:docPr id="823" name="Группа 8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96610" cy="2190750"/>
                          <a:chOff x="0" y="0"/>
                          <a:chExt cx="5896610" cy="2190750"/>
                        </a:xfrm>
                      </wpg:grpSpPr>
                      <pic:pic xmlns:pic="http://schemas.openxmlformats.org/drawingml/2006/picture">
                        <pic:nvPicPr>
                          <pic:cNvPr id="817" name="Рисунок 817" descr="C:\Users\Катенок\Desktop\123456\2345.tif"/>
                          <pic:cNvPicPr>
                            <a:picLocks noChangeAspect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95975" cy="193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18" name="Поле 818"/>
                        <wps:cNvSpPr txBox="1"/>
                        <wps:spPr>
                          <a:xfrm>
                            <a:off x="0" y="1990725"/>
                            <a:ext cx="5896610" cy="20002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476B11" w:rsidRPr="00057F1B" w:rsidRDefault="00476B11" w:rsidP="00476B11">
                              <w:pPr>
                                <w:pStyle w:val="a3"/>
                                <w:jc w:val="center"/>
                                <w:rPr>
                                  <w:rFonts w:ascii="Times New Roman" w:hAnsi="Times New Roman" w:cs="Times New Roman"/>
                                  <w:noProof/>
                                  <w:sz w:val="28"/>
                                  <w:szCs w:val="28"/>
                                </w:rPr>
                              </w:pPr>
                              <w:r>
                                <w:t xml:space="preserve">Рисунок 39. Построение фронтальной </w:t>
                              </w:r>
                              <w:proofErr w:type="spellStart"/>
                              <w:r>
                                <w:t>диметрической</w:t>
                              </w:r>
                              <w:proofErr w:type="spellEnd"/>
                              <w:r>
                                <w:t xml:space="preserve"> проекци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FA30B48" id="Группа 823" o:spid="_x0000_s1032" style="position:absolute;left:0;text-align:left;margin-left:10.2pt;margin-top:37.8pt;width:464.3pt;height:172.5pt;z-index:251661312;mso-height-relative:margin" coordsize="58966,2190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">
                <v:shape id="Рисунок 817" o:spid="_x0000_s1033" type="#_x0000_t75" style="position:absolute;width:58959;height:193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AF+bQHEAAAA3AAAAA8AAABkcnMvZG93bnJldi54bWxEj8FuwjAQRO9I/QdrK3EDhx4ApTgRgiYK&#10;3JryAat4G0eN11FsIPTr60qVehzNzBvNLp9sL240+s6xgtUyAUHcON1xq+DyUSy2IHxA1tg7JgUP&#10;8pBnT7Mdptrd+Z1udWhFhLBPUYEJYUil9I0hi37pBuLofbrRYohybKUe8R7htpcvSbKWFjuOCwYH&#10;OhhqvuqrVXA61uWxrPZldRi+i/NZm8tbYZSaP0/7VxCBpvAf/mtXWsF2tYHfM/EIyOwH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AF+bQHEAAAA3AAAAA8AAAAAAAAAAAAAAAAA&#10;nwIAAGRycy9kb3ducmV2LnhtbFBLBQYAAAAABAAEAPcAAACQAwAAAAA=&#10;">
                  <v:imagedata r:id="rId26" o:title="2345"/>
                  <v:path arrowok="t"/>
                </v:shape>
                <v:shape id="Поле 818" o:spid="_x0000_s1034" type="#_x0000_t202" style="position:absolute;top:19907;width:58966;height:2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d6fsIA&#10;AADcAAAADwAAAGRycy9kb3ducmV2LnhtbERPu2rDMBTdC/0HcQtZSi3HgwmulZAmDXRoh7gh88W6&#10;tU2sKyMpfvx9NRQ6Hs673M2mFyM531lWsE5SEMS11R03Ci7fp5cNCB+QNfaWScFCHnbbx4cSC20n&#10;PtNYhUbEEPYFKmhDGAopfd2SQZ/YgThyP9YZDBG6RmqHUww3vczSNJcGO44NLQ50aKm+VXejID+6&#10;+3Tmw/Px8v6JX0OTXd+Wq1Krp3n/CiLQHP7Ff+4PrWCzjmvjmXgE5PY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KN3p+wgAAANwAAAAPAAAAAAAAAAAAAAAAAJgCAABkcnMvZG93&#10;bnJldi54bWxQSwUGAAAAAAQABAD1AAAAhwMAAAAA&#10;" stroked="f">
                  <v:textbox inset="0,0,0,0">
                    <w:txbxContent>
                      <w:p w:rsidR="00476B11" w:rsidRPr="00057F1B" w:rsidRDefault="00476B11" w:rsidP="00476B11">
                        <w:pPr>
                          <w:pStyle w:val="a3"/>
                          <w:jc w:val="center"/>
                          <w:rPr>
                            <w:rFonts w:ascii="Times New Roman" w:hAnsi="Times New Roman" w:cs="Times New Roman"/>
                            <w:noProof/>
                            <w:sz w:val="28"/>
                            <w:szCs w:val="28"/>
                          </w:rPr>
                        </w:pPr>
                        <w:r>
                          <w:t xml:space="preserve">Рисунок 39. Построение фронтальной </w:t>
                        </w:r>
                        <w:proofErr w:type="spellStart"/>
                        <w:r>
                          <w:t>диметрической</w:t>
                        </w:r>
                        <w:proofErr w:type="spellEnd"/>
                        <w:r>
                          <w:t xml:space="preserve"> проекции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Pr="00B06B9D">
        <w:rPr>
          <w:rFonts w:ascii="Times New Roman" w:eastAsia="Calibri" w:hAnsi="Times New Roman" w:cs="Times New Roman"/>
          <w:sz w:val="28"/>
          <w:szCs w:val="28"/>
        </w:rPr>
        <w:t>Удаляют лишние линии и обводят видимый контур детали (рисунок 39, г)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476B11" w:rsidRPr="00B06B9D" w:rsidRDefault="00476B11" w:rsidP="00476B11">
      <w:pPr>
        <w:keepNext/>
        <w:keepLines/>
        <w:spacing w:before="200" w:after="0" w:line="276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7" w:name="_Toc288184363"/>
      <w:r w:rsidRPr="00B06B9D">
        <w:rPr>
          <w:rFonts w:ascii="Times New Roman" w:eastAsia="Times New Roman" w:hAnsi="Times New Roman" w:cs="Times New Roman"/>
          <w:b/>
          <w:bCs/>
          <w:sz w:val="28"/>
          <w:szCs w:val="28"/>
        </w:rPr>
        <w:t>2.2.2 Изометрические проекции окружностей</w:t>
      </w:r>
      <w:bookmarkEnd w:id="7"/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>Изометрической проекцией окружности (рисунок 40) является кривая, которая называется эллипсом. Эллипсы строить трудно. В практике черчения вместо них часто строят овалы. Овал — замкнутая кривая, очерченная дугами окружностей. Овал удобно строить, вписывая в ромб, который является изометрической проекцией квадрата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>Построение овала, вписанного в ромб, выполняют в такой последовательности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21659391" wp14:editId="50DAF1A0">
                <wp:simplePos x="0" y="0"/>
                <wp:positionH relativeFrom="column">
                  <wp:posOffset>177165</wp:posOffset>
                </wp:positionH>
                <wp:positionV relativeFrom="paragraph">
                  <wp:posOffset>3810</wp:posOffset>
                </wp:positionV>
                <wp:extent cx="2790825" cy="2796540"/>
                <wp:effectExtent l="0" t="0" r="9525" b="3810"/>
                <wp:wrapSquare wrapText="bothSides"/>
                <wp:docPr id="841" name="Группа 8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90825" cy="2796540"/>
                          <a:chOff x="0" y="0"/>
                          <a:chExt cx="2790825" cy="2796540"/>
                        </a:xfrm>
                      </wpg:grpSpPr>
                      <pic:pic xmlns:pic="http://schemas.openxmlformats.org/drawingml/2006/picture">
                        <pic:nvPicPr>
                          <pic:cNvPr id="833" name="Рисунок 833" descr="C:\Users\Катенок\Desktop\123456\йцукн.tif"/>
                          <pic:cNvPicPr>
                            <a:picLocks noChangeAspect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2333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40" name="Поле 840"/>
                        <wps:cNvSpPr txBox="1"/>
                        <wps:spPr>
                          <a:xfrm>
                            <a:off x="0" y="2390775"/>
                            <a:ext cx="2789555" cy="40576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476B11" w:rsidRPr="009D6C63" w:rsidRDefault="00476B11" w:rsidP="00476B11">
                              <w:pPr>
                                <w:pStyle w:val="a3"/>
                                <w:jc w:val="center"/>
                                <w:rPr>
                                  <w:rFonts w:ascii="Times New Roman" w:hAnsi="Times New Roman" w:cs="Times New Roman"/>
                                  <w:noProof/>
                                  <w:sz w:val="28"/>
                                  <w:szCs w:val="28"/>
                                </w:rPr>
                              </w:pPr>
                              <w:r>
                                <w:t xml:space="preserve">Рисунок 40. </w:t>
                              </w:r>
                              <w:r w:rsidRPr="005F3B9E">
                                <w:t>Изображение в изометрической проекции окружностей, вписанных в ку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1659391" id="Группа 841" o:spid="_x0000_s1035" style="position:absolute;left:0;text-align:left;margin-left:13.95pt;margin-top:.3pt;width:219.75pt;height:220.2pt;z-index:251662336" coordsize="27908,279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">
                <v:shape id="Рисунок 833" o:spid="_x0000_s1036" type="#_x0000_t75" style="position:absolute;width:27908;height:2333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dNha7DAAAA3AAAAA8AAABkcnMvZG93bnJldi54bWxEj9GKwjAURN+F/YdwF3zTdBVFukaRBWX1&#10;QbDuB1yaa1ttbmqTrfHvjSD4OMzMGWa+DKYWHbWusqzga5iAIM6trrhQ8HdcD2YgnEfWWFsmBXdy&#10;sFx89OaYanvjA3WZL0SEsEtRQel9k0rp8pIMuqFtiKN3sq1BH2VbSN3iLcJNLUdJMpUGK44LJTb0&#10;U1J+yf6NgmZju/3K77gLl/05GDM5ZNetUv3PsPoG4Sn4d/jV/tUKZuMxPM/EIyAX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N02FrsMAAADcAAAADwAAAAAAAAAAAAAAAACf&#10;AgAAZHJzL2Rvd25yZXYueG1sUEsFBgAAAAAEAAQA9wAAAI8DAAAAAA==&#10;">
                  <v:imagedata r:id="rId28" o:title="йцукн"/>
                  <v:path arrowok="t"/>
                </v:shape>
                <v:shape id="Поле 840" o:spid="_x0000_s1037" type="#_x0000_t202" style="position:absolute;top:23907;width:27895;height:40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PGGMMA&#10;AADcAAAADwAAAGRycy9kb3ducmV2LnhtbERPz2vCMBS+D/Y/hDfYZcx0sxSpRhFRmLvIOi+7PZpn&#10;U9e8lCTV7r9fDoLHj+/3YjXaTlzIh9axgrdJBoK4drrlRsHxe/c6AxEissbOMSn4owCr5ePDAkvt&#10;rvxFlyo2IoVwKFGBibEvpQy1IYth4nrixJ2ctxgT9I3UHq8p3HbyPcsKabHl1GCwp42h+rcarIJD&#10;/nMwL8Np+7nOp35/HDbFuamUen4a13MQkcZ4F9/cH1rBLE/z05l0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SPGGMMAAADcAAAADwAAAAAAAAAAAAAAAACYAgAAZHJzL2Rv&#10;d25yZXYueG1sUEsFBgAAAAAEAAQA9QAAAIgDAAAAAA==&#10;" stroked="f">
                  <v:textbox style="mso-fit-shape-to-text:t" inset="0,0,0,0">
                    <w:txbxContent>
                      <w:p w:rsidR="00476B11" w:rsidRPr="009D6C63" w:rsidRDefault="00476B11" w:rsidP="00476B11">
                        <w:pPr>
                          <w:pStyle w:val="a3"/>
                          <w:jc w:val="center"/>
                          <w:rPr>
                            <w:rFonts w:ascii="Times New Roman" w:hAnsi="Times New Roman" w:cs="Times New Roman"/>
                            <w:noProof/>
                            <w:sz w:val="28"/>
                            <w:szCs w:val="28"/>
                          </w:rPr>
                        </w:pPr>
                        <w:r>
                          <w:t xml:space="preserve">Рисунок 40. </w:t>
                        </w:r>
                        <w:r w:rsidRPr="005F3B9E">
                          <w:t>Изображение в изометрической проекции окружностей, вписанных в куб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Вначале строят ромб со стороной, равной диаметру изображаемой окружности (рисунок 41, а). Для этого через точку </w:t>
      </w:r>
      <w:proofErr w:type="gramStart"/>
      <w:r w:rsidRPr="00B06B9D">
        <w:rPr>
          <w:rFonts w:ascii="Times New Roman" w:eastAsia="Calibri" w:hAnsi="Times New Roman" w:cs="Times New Roman"/>
          <w:sz w:val="28"/>
          <w:szCs w:val="28"/>
        </w:rPr>
        <w:t>О</w:t>
      </w:r>
      <w:proofErr w:type="gramEnd"/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 проводят изометрические оси х и у. На них от точки </w:t>
      </w:r>
      <w:proofErr w:type="gramStart"/>
      <w:r w:rsidRPr="00B06B9D">
        <w:rPr>
          <w:rFonts w:ascii="Times New Roman" w:eastAsia="Calibri" w:hAnsi="Times New Roman" w:cs="Times New Roman"/>
          <w:sz w:val="28"/>
          <w:szCs w:val="28"/>
        </w:rPr>
        <w:t>О</w:t>
      </w:r>
      <w:proofErr w:type="gramEnd"/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 откладывают отрезки, равные радиусу изображаемой окружности. Через точки a, b, </w:t>
      </w:r>
      <w:r w:rsidRPr="00B06B9D">
        <w:rPr>
          <w:rFonts w:ascii="Times New Roman" w:eastAsia="Calibri" w:hAnsi="Times New Roman" w:cs="Times New Roman"/>
          <w:sz w:val="28"/>
          <w:szCs w:val="28"/>
          <w:lang w:val="en-US"/>
        </w:rPr>
        <w:t>c</w:t>
      </w:r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 и </w:t>
      </w:r>
      <w:r w:rsidRPr="00B06B9D">
        <w:rPr>
          <w:rFonts w:ascii="Times New Roman" w:eastAsia="Calibri" w:hAnsi="Times New Roman" w:cs="Times New Roman"/>
          <w:sz w:val="28"/>
          <w:szCs w:val="28"/>
          <w:lang w:val="en-US"/>
        </w:rPr>
        <w:t>d</w:t>
      </w:r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 проводят прямые, параллельные осям; получают ромб.</w:t>
      </w:r>
    </w:p>
    <w:p w:rsidR="00476B11" w:rsidRPr="00B06B9D" w:rsidRDefault="00476B11" w:rsidP="00476B11">
      <w:pPr>
        <w:spacing w:after="0" w:line="276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>Большая ось овала располагается на большой диагонали ромба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7A7459B1" wp14:editId="5CA1E1F2">
                <wp:simplePos x="0" y="0"/>
                <wp:positionH relativeFrom="column">
                  <wp:posOffset>-2540</wp:posOffset>
                </wp:positionH>
                <wp:positionV relativeFrom="paragraph">
                  <wp:posOffset>67945</wp:posOffset>
                </wp:positionV>
                <wp:extent cx="2333625" cy="4257675"/>
                <wp:effectExtent l="0" t="0" r="9525" b="9525"/>
                <wp:wrapSquare wrapText="bothSides"/>
                <wp:docPr id="752" name="Группа 75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33625" cy="4257675"/>
                          <a:chOff x="0" y="0"/>
                          <a:chExt cx="1999615" cy="3616960"/>
                        </a:xfrm>
                      </wpg:grpSpPr>
                      <pic:pic xmlns:pic="http://schemas.openxmlformats.org/drawingml/2006/picture">
                        <pic:nvPicPr>
                          <pic:cNvPr id="26" name="Рисунок 26" descr="C:\Users\Катенок\Desktop\123456\рис 66.tif"/>
                          <pic:cNvPicPr>
                            <a:picLocks noChangeAspect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9397" cy="32959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3" name="Поле 33"/>
                        <wps:cNvSpPr txBox="1"/>
                        <wps:spPr>
                          <a:xfrm>
                            <a:off x="0" y="3350260"/>
                            <a:ext cx="1999615" cy="266700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476B11" w:rsidRPr="002A27F0" w:rsidRDefault="00476B11" w:rsidP="00476B11">
                              <w:pPr>
                                <w:pStyle w:val="a3"/>
                                <w:jc w:val="center"/>
                                <w:rPr>
                                  <w:rFonts w:ascii="Times New Roman" w:hAnsi="Times New Roman" w:cs="Times New Roman"/>
                                  <w:noProof/>
                                  <w:sz w:val="28"/>
                                  <w:szCs w:val="28"/>
                                </w:rPr>
                              </w:pPr>
                              <w:r>
                                <w:t xml:space="preserve">Рисунок 41. </w:t>
                              </w:r>
                              <w:r w:rsidRPr="003A203D">
                                <w:t>Построение опал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A7459B1" id="Группа 752" o:spid="_x0000_s1038" style="position:absolute;left:0;text-align:left;margin-left:-.2pt;margin-top:5.35pt;width:183.75pt;height:335.25pt;z-index:251663360;mso-width-relative:margin;mso-height-relative:margin" coordsize="19996,3616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">
                <v:shape id="Рисунок 26" o:spid="_x0000_s1039" type="#_x0000_t75" style="position:absolute;width:19993;height:3295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aC8RrFAAAA2wAAAA8AAABkcnMvZG93bnJldi54bWxEj0FrAjEUhO8F/0N4greaVUHK1ijFItra&#10;QrtKe31sXnfXbl5Ckurqr2+EQo/DzHzDzBadacWRfGgsKxgNMxDEpdUNVwr2u9XtHYgQkTW2lknB&#10;mQIs5r2bGebanvidjkWsRIJwyFFBHaPLpQxlTQbD0Dri5H1ZbzAm6SupPZ4S3LRynGVTabDhtFCj&#10;o2VN5XfxYxT4iYuXl9e1e/tYfj6tiu2jf5YHpQb97uEeRKQu/of/2hutYDyF65f0A+T8Fw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WgvEaxQAAANsAAAAPAAAAAAAAAAAAAAAA&#10;AJ8CAABkcnMvZG93bnJldi54bWxQSwUGAAAAAAQABAD3AAAAkQMAAAAA&#10;">
                  <v:imagedata r:id="rId30" o:title="рис 66"/>
                  <v:path arrowok="t"/>
                </v:shape>
                <v:shape id="Поле 33" o:spid="_x0000_s1040" type="#_x0000_t202" style="position:absolute;top:33502;width:19996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WScUA&#10;AADbAAAADwAAAGRycy9kb3ducmV2LnhtbESPzWrDMBCE74W8g9hALyWRE0MITpTQxC300B7yQ86L&#10;tbFNrZWR5Nh++6pQ6HGYmW+Y7X4wjXiQ87VlBYt5AoK4sLrmUsH18j5bg/ABWWNjmRSM5GG/mzxt&#10;MdO25xM9zqEUEcI+QwVVCG0mpS8qMujntiWO3t06gyFKV0rtsI9w08hlkqykwZrjQoUtHSsqvs+d&#10;UbDKXdef+PiSX98+8astl7fDeFPqeTq8bkAEGsJ/+K/9oRWkKfx+iT9A7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iRRZJxQAAANsAAAAPAAAAAAAAAAAAAAAAAJgCAABkcnMv&#10;ZG93bnJldi54bWxQSwUGAAAAAAQABAD1AAAAigMAAAAA&#10;" stroked="f">
                  <v:textbox inset="0,0,0,0">
                    <w:txbxContent>
                      <w:p w:rsidR="00476B11" w:rsidRPr="002A27F0" w:rsidRDefault="00476B11" w:rsidP="00476B11">
                        <w:pPr>
                          <w:pStyle w:val="a3"/>
                          <w:jc w:val="center"/>
                          <w:rPr>
                            <w:rFonts w:ascii="Times New Roman" w:hAnsi="Times New Roman" w:cs="Times New Roman"/>
                            <w:noProof/>
                            <w:sz w:val="28"/>
                            <w:szCs w:val="28"/>
                          </w:rPr>
                        </w:pPr>
                        <w:r>
                          <w:t xml:space="preserve">Рисунок 41. </w:t>
                        </w:r>
                        <w:r w:rsidRPr="003A203D">
                          <w:t>Построение опала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B06B9D">
        <w:rPr>
          <w:rFonts w:ascii="Times New Roman" w:eastAsia="Calibri" w:hAnsi="Times New Roman" w:cs="Times New Roman"/>
          <w:sz w:val="28"/>
          <w:szCs w:val="28"/>
        </w:rPr>
        <w:t>После этого вписывают в ромб овал. Для этого из вершин тупых углов (точек А и В) описывают дуги. Их радиус R равен расстоянию от вершины тупого угла (точек А и В) до то чек с, d или a, b соответственно (рисунок 41, б)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Через точки В </w:t>
      </w:r>
      <w:proofErr w:type="gramStart"/>
      <w:r w:rsidRPr="00B06B9D">
        <w:rPr>
          <w:rFonts w:ascii="Times New Roman" w:eastAsia="Calibri" w:hAnsi="Times New Roman" w:cs="Times New Roman"/>
          <w:sz w:val="28"/>
          <w:szCs w:val="28"/>
        </w:rPr>
        <w:t>и</w:t>
      </w:r>
      <w:proofErr w:type="gramEnd"/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 а, В и </w:t>
      </w:r>
      <w:r w:rsidRPr="00B06B9D">
        <w:rPr>
          <w:rFonts w:ascii="Times New Roman" w:eastAsia="Calibri" w:hAnsi="Times New Roman" w:cs="Times New Roman"/>
          <w:sz w:val="28"/>
          <w:szCs w:val="28"/>
          <w:lang w:val="en-US"/>
        </w:rPr>
        <w:t>b</w:t>
      </w:r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 проводят прямые. В пересечении прямых </w:t>
      </w:r>
      <w:proofErr w:type="spellStart"/>
      <w:r w:rsidRPr="00B06B9D">
        <w:rPr>
          <w:rFonts w:ascii="Times New Roman" w:eastAsia="Calibri" w:hAnsi="Times New Roman" w:cs="Times New Roman"/>
          <w:sz w:val="28"/>
          <w:szCs w:val="28"/>
        </w:rPr>
        <w:t>Ва</w:t>
      </w:r>
      <w:proofErr w:type="spellEnd"/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 и В</w:t>
      </w:r>
      <w:r w:rsidRPr="00B06B9D">
        <w:rPr>
          <w:rFonts w:ascii="Times New Roman" w:eastAsia="Calibri" w:hAnsi="Times New Roman" w:cs="Times New Roman"/>
          <w:sz w:val="28"/>
          <w:szCs w:val="28"/>
          <w:lang w:val="en-US"/>
        </w:rPr>
        <w:t>b</w:t>
      </w:r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 с большей диагональю ромба находят точки С и D (рисунок 41, в). Эти точки будут центрами малых дуг. Их радиус </w:t>
      </w:r>
      <w:proofErr w:type="spellStart"/>
      <w:r w:rsidRPr="00B06B9D">
        <w:rPr>
          <w:rFonts w:ascii="Times New Roman" w:eastAsia="Calibri" w:hAnsi="Times New Roman" w:cs="Times New Roman"/>
          <w:sz w:val="28"/>
          <w:szCs w:val="28"/>
        </w:rPr>
        <w:t>Rx</w:t>
      </w:r>
      <w:proofErr w:type="spellEnd"/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 равен </w:t>
      </w:r>
      <w:proofErr w:type="spellStart"/>
      <w:r w:rsidRPr="00B06B9D">
        <w:rPr>
          <w:rFonts w:ascii="Times New Roman" w:eastAsia="Calibri" w:hAnsi="Times New Roman" w:cs="Times New Roman"/>
          <w:sz w:val="28"/>
          <w:szCs w:val="28"/>
        </w:rPr>
        <w:t>Са</w:t>
      </w:r>
      <w:proofErr w:type="spellEnd"/>
      <w:r w:rsidRPr="00B06B9D">
        <w:rPr>
          <w:rFonts w:ascii="Times New Roman" w:eastAsia="Calibri" w:hAnsi="Times New Roman" w:cs="Times New Roman"/>
          <w:sz w:val="28"/>
          <w:szCs w:val="28"/>
        </w:rPr>
        <w:t xml:space="preserve"> (или </w:t>
      </w:r>
      <w:proofErr w:type="spellStart"/>
      <w:r w:rsidRPr="00B06B9D">
        <w:rPr>
          <w:rFonts w:ascii="Times New Roman" w:eastAsia="Calibri" w:hAnsi="Times New Roman" w:cs="Times New Roman"/>
          <w:sz w:val="28"/>
          <w:szCs w:val="28"/>
        </w:rPr>
        <w:t>Db</w:t>
      </w:r>
      <w:proofErr w:type="spellEnd"/>
      <w:r w:rsidRPr="00B06B9D">
        <w:rPr>
          <w:rFonts w:ascii="Times New Roman" w:eastAsia="Calibri" w:hAnsi="Times New Roman" w:cs="Times New Roman"/>
          <w:sz w:val="28"/>
          <w:szCs w:val="28"/>
        </w:rPr>
        <w:t>). Дугами этого радиуса плавно соединяют большие дуги овала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965EA7D" wp14:editId="65E194A0">
                <wp:simplePos x="0" y="0"/>
                <wp:positionH relativeFrom="column">
                  <wp:posOffset>-232228</wp:posOffset>
                </wp:positionH>
                <wp:positionV relativeFrom="paragraph">
                  <wp:posOffset>873397</wp:posOffset>
                </wp:positionV>
                <wp:extent cx="2626360" cy="2497455"/>
                <wp:effectExtent l="0" t="0" r="2540" b="0"/>
                <wp:wrapTight wrapText="bothSides">
                  <wp:wrapPolygon edited="0">
                    <wp:start x="0" y="0"/>
                    <wp:lineTo x="0" y="21419"/>
                    <wp:lineTo x="21464" y="21419"/>
                    <wp:lineTo x="21464" y="0"/>
                    <wp:lineTo x="0" y="0"/>
                  </wp:wrapPolygon>
                </wp:wrapTight>
                <wp:docPr id="756" name="Группа 7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6360" cy="2497455"/>
                          <a:chOff x="0" y="0"/>
                          <a:chExt cx="2060812" cy="2028196"/>
                        </a:xfrm>
                      </wpg:grpSpPr>
                      <pic:pic xmlns:pic="http://schemas.openxmlformats.org/drawingml/2006/picture">
                        <pic:nvPicPr>
                          <pic:cNvPr id="754" name="Рисунок 754" descr="C:\Users\Катенок\Desktop\123456\рис 67.tif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0812" cy="15490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55" name="Поле 755"/>
                        <wps:cNvSpPr txBox="1"/>
                        <wps:spPr>
                          <a:xfrm>
                            <a:off x="0" y="1603375"/>
                            <a:ext cx="2059940" cy="424821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476B11" w:rsidRPr="00FD1BC4" w:rsidRDefault="00476B11" w:rsidP="00476B11">
                              <w:pPr>
                                <w:pStyle w:val="a3"/>
                                <w:jc w:val="center"/>
                                <w:rPr>
                                  <w:rFonts w:ascii="Times New Roman" w:hAnsi="Times New Roman" w:cs="Times New Roman"/>
                                  <w:noProof/>
                                  <w:sz w:val="28"/>
                                  <w:szCs w:val="28"/>
                                </w:rPr>
                              </w:pPr>
                              <w:r>
                                <w:t>Рисунок 42.</w:t>
                              </w:r>
                              <w:r w:rsidRPr="0025585D">
                                <w:t xml:space="preserve"> Построение овалов: а - лежащего в плоскости, перпендикулярной ос</w:t>
                              </w:r>
                              <w:r>
                                <w:t xml:space="preserve">и </w:t>
                              </w:r>
                              <w:r w:rsidRPr="0025585D">
                                <w:t>у; б - лежащего в плоскости, перпендикулярной оси х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4965EA7D" id="Группа 756" o:spid="_x0000_s1041" style="position:absolute;left:0;text-align:left;margin-left:-18.3pt;margin-top:68.75pt;width:206.8pt;height:196.65pt;z-index:251664384;mso-width-relative:margin;mso-height-relative:margin" coordsize="20608,2028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">
                <v:shape id="Рисунок 754" o:spid="_x0000_s1042" type="#_x0000_t75" style="position:absolute;width:20608;height:154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BkTAqXFAAAA3AAAAA8AAABkcnMvZG93bnJldi54bWxEj0FrAjEUhO8F/0N4hd5qtmqtbI2iguDB&#10;ClXr+XXz3CxuXpYkddd/bwqFHoeZ+YaZzjtbiyv5UDlW8NLPQBAXTldcKjge1s8TECEia6wdk4Ib&#10;BZjPeg9TzLVr+ZOu+1iKBOGQowITY5NLGQpDFkPfNcTJOztvMSbpS6k9tgluaznIsrG0WHFaMNjQ&#10;ylBx2f9YBeG8Ovr2Y2eX5rTbDr+/TJTDpVJPj93iHUSkLv6H/9obreDtdQS/Z9IRkLM7AA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ZEwKlxQAAANwAAAAPAAAAAAAAAAAAAAAA&#10;AJ8CAABkcnMvZG93bnJldi54bWxQSwUGAAAAAAQABAD3AAAAkQMAAAAA&#10;">
                  <v:imagedata r:id="rId32" o:title="рис 67"/>
                  <v:path arrowok="t"/>
                </v:shape>
                <v:shape id="Поле 755" o:spid="_x0000_s1043" type="#_x0000_t202" style="position:absolute;top:16033;width:20599;height:42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Oj4dsQA&#10;AADcAAAADwAAAGRycy9kb3ducmV2LnhtbESPQYvCMBSE78L+h/AWvIimCupSjbKru+BBD7ri+dE8&#10;22LzUpJo6783guBxmJlvmPmyNZW4kfOlZQXDQQKCOLO65FzB8f+v/wXCB2SNlWVScCcPy8VHZ46p&#10;tg3v6XYIuYgQ9ikqKEKoUyl9VpBBP7A1cfTO1hkMUbpcaodNhJtKjpJkIg2WHBcKrGlVUHY5XI2C&#10;ydpdmz2veuvj7xZ3dT46/dxPSnU/2+8ZiEBteIdf7Y1WMB2P4XkmHgG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To+HbEAAAA3AAAAA8AAAAAAAAAAAAAAAAAmAIAAGRycy9k&#10;b3ducmV2LnhtbFBLBQYAAAAABAAEAPUAAACJAwAAAAA=&#10;" stroked="f">
                  <v:textbox inset="0,0,0,0">
                    <w:txbxContent>
                      <w:p w:rsidR="00476B11" w:rsidRPr="00FD1BC4" w:rsidRDefault="00476B11" w:rsidP="00476B11">
                        <w:pPr>
                          <w:pStyle w:val="a3"/>
                          <w:jc w:val="center"/>
                          <w:rPr>
                            <w:rFonts w:ascii="Times New Roman" w:hAnsi="Times New Roman" w:cs="Times New Roman"/>
                            <w:noProof/>
                            <w:sz w:val="28"/>
                            <w:szCs w:val="28"/>
                          </w:rPr>
                        </w:pPr>
                        <w:r>
                          <w:t>Рисунок 42.</w:t>
                        </w:r>
                        <w:r w:rsidRPr="0025585D">
                          <w:t xml:space="preserve"> Построение овалов: а - лежащего в плоскости, перпендикулярной ос</w:t>
                        </w:r>
                        <w:r>
                          <w:t xml:space="preserve">и </w:t>
                        </w:r>
                        <w:r w:rsidRPr="0025585D">
                          <w:t>у; б - лежащего в плоскости, перпендикулярной оси х</w:t>
                        </w: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Pr="00B06B9D">
        <w:rPr>
          <w:rFonts w:ascii="Times New Roman" w:eastAsia="Calibri" w:hAnsi="Times New Roman" w:cs="Times New Roman"/>
          <w:sz w:val="28"/>
          <w:szCs w:val="28"/>
        </w:rPr>
        <w:t>Мы рассмотрели построение овала, лежащего в плоскости, перпендикулярной оси z (овал / на рисунке 41). Овалы, находящиеся в плоскостях, перпендикулярных оси у (овал 2, рисунок 41) и оси х (овал 3, рисунок 41), строят также. Только для овала 2 построение ведут на осях х и z (рисунок 42, а), а для овала 3 — на осях у и z (рисунок 42, б). Рассмотрим, как применяются изученные построения на практике.</w:t>
      </w:r>
    </w:p>
    <w:p w:rsidR="00476B11" w:rsidRPr="00B06B9D" w:rsidRDefault="00476B11" w:rsidP="00476B11">
      <w:pPr>
        <w:spacing w:after="200" w:line="276" w:lineRule="auto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Calibri" w:eastAsia="Calibri" w:hAnsi="Calibri" w:cs="Times New Roman"/>
        </w:rPr>
        <w:br w:type="page"/>
      </w:r>
    </w:p>
    <w:p w:rsidR="00476B11" w:rsidRPr="00B06B9D" w:rsidRDefault="00476B11" w:rsidP="00476B11">
      <w:pPr>
        <w:keepNext/>
        <w:keepLines/>
        <w:spacing w:before="200" w:after="0" w:line="276" w:lineRule="auto"/>
        <w:jc w:val="center"/>
        <w:outlineLvl w:val="2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bookmarkStart w:id="8" w:name="_Toc288184364"/>
      <w:r w:rsidRPr="00B06B9D">
        <w:rPr>
          <w:rFonts w:ascii="Times New Roman" w:eastAsia="Times New Roman" w:hAnsi="Times New Roman" w:cs="Times New Roman"/>
          <w:b/>
          <w:bCs/>
          <w:sz w:val="28"/>
          <w:szCs w:val="28"/>
        </w:rPr>
        <w:lastRenderedPageBreak/>
        <w:t>2.2.2 Способ построения аксонометрических проекций предметов, имеющих круглые поверхности</w:t>
      </w:r>
      <w:bookmarkEnd w:id="8"/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1A0FA873" wp14:editId="65BE13F3">
                <wp:simplePos x="0" y="0"/>
                <wp:positionH relativeFrom="column">
                  <wp:posOffset>-36195</wp:posOffset>
                </wp:positionH>
                <wp:positionV relativeFrom="paragraph">
                  <wp:posOffset>484505</wp:posOffset>
                </wp:positionV>
                <wp:extent cx="3070860" cy="2981960"/>
                <wp:effectExtent l="0" t="0" r="0" b="8890"/>
                <wp:wrapSquare wrapText="bothSides"/>
                <wp:docPr id="759" name="Группа 7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70860" cy="2981960"/>
                          <a:chOff x="0" y="0"/>
                          <a:chExt cx="3070860" cy="2982035"/>
                        </a:xfrm>
                      </wpg:grpSpPr>
                      <pic:pic xmlns:pic="http://schemas.openxmlformats.org/drawingml/2006/picture">
                        <pic:nvPicPr>
                          <pic:cNvPr id="757" name="Рисунок 757" descr="C:\Users\Катенок\Desktop\123456\рис 68.tif"/>
                          <pic:cNvPicPr>
                            <a:picLocks noChangeAspect="1"/>
                          </pic:cNvPicPr>
                        </pic:nvPicPr>
                        <pic:blipFill>
                          <a:blip r:embed="rId3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70746" cy="2579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58" name="Поле 758"/>
                        <wps:cNvSpPr txBox="1"/>
                        <wps:spPr>
                          <a:xfrm>
                            <a:off x="0" y="2633980"/>
                            <a:ext cx="3070860" cy="348055"/>
                          </a:xfrm>
                          <a:prstGeom prst="rect">
                            <a:avLst/>
                          </a:prstGeom>
                          <a:solidFill>
                            <a:prstClr val="white"/>
                          </a:solidFill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 w:rsidR="00476B11" w:rsidRPr="00F337E1" w:rsidRDefault="00476B11" w:rsidP="00476B11">
                              <w:pPr>
                                <w:pStyle w:val="a3"/>
                                <w:jc w:val="center"/>
                                <w:rPr>
                                  <w:rFonts w:ascii="Times New Roman" w:hAnsi="Times New Roman" w:cs="Times New Roman"/>
                                  <w:noProof/>
                                  <w:sz w:val="28"/>
                                  <w:szCs w:val="28"/>
                                </w:rPr>
                              </w:pPr>
                              <w:r>
                                <w:t xml:space="preserve">Рисунок 43. </w:t>
                              </w:r>
                              <w:r w:rsidRPr="00D21AB6">
                                <w:t>Построение изометрической проекции детали с цилиндрическим отверстием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1A0FA873" id="Группа 759" o:spid="_x0000_s1044" style="position:absolute;left:0;text-align:left;margin-left:-2.85pt;margin-top:38.15pt;width:241.8pt;height:234.8pt;z-index:251665408;mso-height-relative:margin" coordsize="30708,2982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">
                <v:shape id="Рисунок 757" o:spid="_x0000_s1045" type="#_x0000_t75" style="position:absolute;width:30707;height:257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ZX1GnEAAAA3AAAAA8AAABkcnMvZG93bnJldi54bWxEj1trAjEUhN8L/odwBN9q1oIXVqOIpeCr&#10;2yr6dticvejmZJvEdf33TaHQx2FmvmFWm940oiPna8sKJuMEBHFudc2lgq/Pj9cFCB+QNTaWScGT&#10;PGzWg5cVpto++EBdFkoRIexTVFCF0KZS+rwig35sW+LoFdYZDFG6UmqHjwg3jXxLkpk0WHNcqLCl&#10;XUX5LbsbBZfO32enrNiXk9v56Jrvd1lkV6VGw367BBGoD//hv/ZeK5hP5/B7Jh4Buf4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CZX1GnEAAAA3AAAAA8AAAAAAAAAAAAAAAAA&#10;nwIAAGRycy9kb3ducmV2LnhtbFBLBQYAAAAABAAEAPcAAACQAwAAAAA=&#10;">
                  <v:imagedata r:id="rId34" o:title="рис 68"/>
                  <v:path arrowok="t"/>
                </v:shape>
                <v:shape id="Поле 758" o:spid="_x0000_s1046" type="#_x0000_t202" style="position:absolute;top:26339;width:30708;height:34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lX6MMA&#10;AADcAAAADwAAAGRycy9kb3ducmV2LnhtbERPz2vCMBS+D/wfwhN2GZpOmJNqLFoVdtgO1uL50by1&#10;Zc1LSaKt//1yGOz48f3eZKPpxJ2cby0reJ0nIIgrq1uuFZSX02wFwgdkjZ1lUvAgD9l28rTBVNuB&#10;z3QvQi1iCPsUFTQh9KmUvmrIoJ/bnjhy39YZDBG6WmqHQww3nVwkyVIabDk2NNhT3lD1U9yMguXB&#10;3YYz5y+H8viJX329uO4fV6Wep+NuDSLQGP7Ff+4PreD9La6NZ+IRkN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lX6MMAAADcAAAADwAAAAAAAAAAAAAAAACYAgAAZHJzL2Rv&#10;d25yZXYueG1sUEsFBgAAAAAEAAQA9QAAAIgDAAAAAA==&#10;" stroked="f">
                  <v:textbox inset="0,0,0,0">
                    <w:txbxContent>
                      <w:p w:rsidR="00476B11" w:rsidRPr="00F337E1" w:rsidRDefault="00476B11" w:rsidP="00476B11">
                        <w:pPr>
                          <w:pStyle w:val="a3"/>
                          <w:jc w:val="center"/>
                          <w:rPr>
                            <w:rFonts w:ascii="Times New Roman" w:hAnsi="Times New Roman" w:cs="Times New Roman"/>
                            <w:noProof/>
                            <w:sz w:val="28"/>
                            <w:szCs w:val="28"/>
                          </w:rPr>
                        </w:pPr>
                        <w:r>
                          <w:t xml:space="preserve">Рисунок 43. </w:t>
                        </w:r>
                        <w:r w:rsidRPr="00D21AB6">
                          <w:t>Построение изометрической проекции детали с цилиндрическим отверстием</w:t>
                        </w:r>
                      </w:p>
                    </w:txbxContent>
                  </v:textbox>
                </v:shape>
                <w10:wrap type="square"/>
              </v:group>
            </w:pict>
          </mc:Fallback>
        </mc:AlternateContent>
      </w:r>
      <w:r w:rsidRPr="00B06B9D">
        <w:rPr>
          <w:rFonts w:ascii="Times New Roman" w:eastAsia="Calibri" w:hAnsi="Times New Roman" w:cs="Times New Roman"/>
          <w:sz w:val="28"/>
          <w:szCs w:val="28"/>
        </w:rPr>
        <w:t>На рисунке 43, а дана изометрическая проекция планки. Надо изобразить цилиндрическое отверстие, просверленное перпендикулярно передней грани. Построение выполняют так: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>1.</w:t>
      </w:r>
      <w:r w:rsidRPr="00B06B9D">
        <w:rPr>
          <w:rFonts w:ascii="Times New Roman" w:eastAsia="Calibri" w:hAnsi="Times New Roman" w:cs="Times New Roman"/>
          <w:sz w:val="28"/>
          <w:szCs w:val="28"/>
        </w:rPr>
        <w:tab/>
        <w:t>Находят центр отверстия на передней грани. Определяют направление изометрических осей для построения ромба (рисунок 43). Из найденного центра проводят оси (рисунок 43, а) и откладывают на них отрезки, равные радиусу окружности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>2.</w:t>
      </w:r>
      <w:r w:rsidRPr="00B06B9D">
        <w:rPr>
          <w:rFonts w:ascii="Times New Roman" w:eastAsia="Calibri" w:hAnsi="Times New Roman" w:cs="Times New Roman"/>
          <w:sz w:val="28"/>
          <w:szCs w:val="28"/>
        </w:rPr>
        <w:tab/>
        <w:t>Строят ромб. Проводят его большую диагональ (рисунок 43, б)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>3.</w:t>
      </w:r>
      <w:r w:rsidRPr="00B06B9D">
        <w:rPr>
          <w:rFonts w:ascii="Times New Roman" w:eastAsia="Calibri" w:hAnsi="Times New Roman" w:cs="Times New Roman"/>
          <w:sz w:val="28"/>
          <w:szCs w:val="28"/>
        </w:rPr>
        <w:tab/>
        <w:t>Описывают большие дуги. Находят центры для малых дуг (рисунок 43, в)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>4.</w:t>
      </w:r>
      <w:r w:rsidRPr="00B06B9D">
        <w:rPr>
          <w:rFonts w:ascii="Times New Roman" w:eastAsia="Calibri" w:hAnsi="Times New Roman" w:cs="Times New Roman"/>
          <w:sz w:val="28"/>
          <w:szCs w:val="28"/>
        </w:rPr>
        <w:tab/>
        <w:t>Проводят из найденных центров малые дуги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B06B9D">
        <w:rPr>
          <w:rFonts w:ascii="Times New Roman" w:eastAsia="Calibri" w:hAnsi="Times New Roman" w:cs="Times New Roman"/>
          <w:sz w:val="28"/>
          <w:szCs w:val="28"/>
        </w:rPr>
        <w:t>Такой же овал строят на задней грани, но обводят лишь видимую его часть (рисунок 43, г).</w:t>
      </w:r>
    </w:p>
    <w:p w:rsidR="00476B11" w:rsidRPr="00B06B9D" w:rsidRDefault="00476B11" w:rsidP="00476B11">
      <w:pPr>
        <w:spacing w:after="0" w:line="276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476B11" w:rsidRDefault="00476B11" w:rsidP="00476B1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6B11" w:rsidRDefault="00476B11" w:rsidP="00476B1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6B11" w:rsidRDefault="00476B11" w:rsidP="00476B1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6B11" w:rsidRDefault="00476B11" w:rsidP="00476B1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6B11" w:rsidRDefault="00476B11" w:rsidP="00476B1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6B11" w:rsidRDefault="00476B11" w:rsidP="00476B1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6B11" w:rsidRDefault="00476B11" w:rsidP="00476B1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6B11" w:rsidRDefault="00476B11" w:rsidP="00476B1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6B11" w:rsidRDefault="00476B11" w:rsidP="00476B1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6B11" w:rsidRDefault="00476B11" w:rsidP="00476B1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6B11" w:rsidRDefault="00476B11" w:rsidP="00476B1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6B11" w:rsidRDefault="00476B11" w:rsidP="00476B1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6B11" w:rsidRDefault="00476B11" w:rsidP="00476B1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6B11" w:rsidRDefault="00476B11" w:rsidP="00476B1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6B11" w:rsidRDefault="00476B11" w:rsidP="00476B1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6B11" w:rsidRDefault="00476B11" w:rsidP="00476B11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476B11" w:rsidRDefault="00476B11" w:rsidP="00476B11">
      <w:pPr>
        <w:rPr>
          <w:rFonts w:ascii="Times New Roman" w:hAnsi="Times New Roman" w:cs="Times New Roman"/>
          <w:sz w:val="28"/>
          <w:szCs w:val="28"/>
        </w:rPr>
      </w:pPr>
    </w:p>
    <w:p w:rsidR="00476B11" w:rsidRPr="00B274CD" w:rsidRDefault="00476B11" w:rsidP="00476B11">
      <w:pPr>
        <w:rPr>
          <w:rFonts w:ascii="Times New Roman" w:hAnsi="Times New Roman" w:cs="Times New Roman"/>
          <w:b/>
          <w:sz w:val="28"/>
          <w:szCs w:val="28"/>
        </w:rPr>
      </w:pPr>
      <w:r w:rsidRPr="00B06B9D">
        <w:rPr>
          <w:rFonts w:ascii="Times New Roman" w:hAnsi="Times New Roman" w:cs="Times New Roman"/>
          <w:b/>
          <w:sz w:val="28"/>
          <w:szCs w:val="28"/>
          <w:highlight w:val="yellow"/>
        </w:rPr>
        <w:lastRenderedPageBreak/>
        <w:t>Задание №1.</w:t>
      </w:r>
      <w:r w:rsidRPr="00B274CD">
        <w:rPr>
          <w:rFonts w:ascii="Times New Roman" w:hAnsi="Times New Roman" w:cs="Times New Roman"/>
          <w:b/>
          <w:sz w:val="28"/>
          <w:szCs w:val="28"/>
        </w:rPr>
        <w:t xml:space="preserve">  </w:t>
      </w:r>
    </w:p>
    <w:p w:rsidR="00476B11" w:rsidRPr="00FC45B2" w:rsidRDefault="00476B11" w:rsidP="00476B11">
      <w:pPr>
        <w:rPr>
          <w:rFonts w:ascii="Times New Roman" w:hAnsi="Times New Roman" w:cs="Times New Roman"/>
          <w:sz w:val="28"/>
          <w:szCs w:val="28"/>
        </w:rPr>
      </w:pPr>
      <w:r w:rsidRPr="00FC45B2">
        <w:rPr>
          <w:rFonts w:ascii="Times New Roman" w:hAnsi="Times New Roman" w:cs="Times New Roman"/>
          <w:sz w:val="28"/>
          <w:szCs w:val="28"/>
        </w:rPr>
        <w:t xml:space="preserve">Выполнить чертёж детали в изометрической и </w:t>
      </w:r>
      <w:proofErr w:type="spellStart"/>
      <w:r w:rsidRPr="00FC45B2">
        <w:rPr>
          <w:rFonts w:ascii="Times New Roman" w:hAnsi="Times New Roman" w:cs="Times New Roman"/>
          <w:sz w:val="28"/>
          <w:szCs w:val="28"/>
        </w:rPr>
        <w:t>диме</w:t>
      </w:r>
      <w:r w:rsidR="00924521">
        <w:rPr>
          <w:rFonts w:ascii="Times New Roman" w:hAnsi="Times New Roman" w:cs="Times New Roman"/>
          <w:sz w:val="28"/>
          <w:szCs w:val="28"/>
        </w:rPr>
        <w:t>трической</w:t>
      </w:r>
      <w:proofErr w:type="spellEnd"/>
      <w:r w:rsidR="00924521">
        <w:rPr>
          <w:rFonts w:ascii="Times New Roman" w:hAnsi="Times New Roman" w:cs="Times New Roman"/>
          <w:sz w:val="28"/>
          <w:szCs w:val="28"/>
        </w:rPr>
        <w:t xml:space="preserve"> проекции по 3ём видам (в тетради).</w:t>
      </w:r>
    </w:p>
    <w:p w:rsidR="00476B11" w:rsidRDefault="00476B11" w:rsidP="00476B11">
      <w:pPr>
        <w:rPr>
          <w:noProof/>
          <w:lang w:eastAsia="ru-RU"/>
        </w:rPr>
      </w:pPr>
    </w:p>
    <w:p w:rsidR="00476B11" w:rsidRDefault="00476B11" w:rsidP="00476B11">
      <w:r>
        <w:rPr>
          <w:noProof/>
          <w:lang w:eastAsia="ru-RU"/>
        </w:rPr>
        <w:drawing>
          <wp:inline distT="0" distB="0" distL="0" distR="0" wp14:anchorId="481038C1" wp14:editId="315E1809">
            <wp:extent cx="5780314" cy="4069568"/>
            <wp:effectExtent l="0" t="0" r="0" b="762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5"/>
                    <a:srcRect l="19428" t="15965" r="26151" b="15919"/>
                    <a:stretch/>
                  </pic:blipFill>
                  <pic:spPr bwMode="auto">
                    <a:xfrm>
                      <a:off x="0" y="0"/>
                      <a:ext cx="5796001" cy="40806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76B11" w:rsidRDefault="00476B11" w:rsidP="00476B11"/>
    <w:p w:rsidR="00476B11" w:rsidRDefault="00476B11" w:rsidP="00476B11"/>
    <w:p w:rsidR="00476B11" w:rsidRDefault="00476B11" w:rsidP="00476B11"/>
    <w:p w:rsidR="00476B11" w:rsidRDefault="00476B11" w:rsidP="00476B11"/>
    <w:p w:rsidR="00476B11" w:rsidRDefault="00476B11" w:rsidP="00476B11"/>
    <w:p w:rsidR="00476B11" w:rsidRDefault="00476B11" w:rsidP="00476B11"/>
    <w:p w:rsidR="00476B11" w:rsidRDefault="00476B11" w:rsidP="00476B11"/>
    <w:p w:rsidR="00476B11" w:rsidRDefault="00476B11" w:rsidP="00476B11"/>
    <w:p w:rsidR="00476B11" w:rsidRDefault="00476B11" w:rsidP="00476B11"/>
    <w:p w:rsidR="00476B11" w:rsidRDefault="00476B11" w:rsidP="00476B11"/>
    <w:p w:rsidR="00476B11" w:rsidRDefault="00476B11" w:rsidP="00476B11"/>
    <w:p w:rsidR="00476B11" w:rsidRDefault="00476B11" w:rsidP="00476B11"/>
    <w:p w:rsidR="00476B11" w:rsidRDefault="00476B11" w:rsidP="00476B11"/>
    <w:p w:rsidR="00476B11" w:rsidRDefault="00476B11" w:rsidP="00476B11"/>
    <w:p w:rsidR="00476B11" w:rsidRPr="00B274CD" w:rsidRDefault="00476B11" w:rsidP="00476B11">
      <w:pPr>
        <w:rPr>
          <w:rFonts w:ascii="Times New Roman" w:hAnsi="Times New Roman" w:cs="Times New Roman"/>
          <w:b/>
          <w:sz w:val="28"/>
          <w:szCs w:val="28"/>
        </w:rPr>
      </w:pPr>
      <w:r w:rsidRPr="00B06B9D">
        <w:rPr>
          <w:rFonts w:ascii="Times New Roman" w:hAnsi="Times New Roman" w:cs="Times New Roman"/>
          <w:b/>
          <w:sz w:val="28"/>
          <w:szCs w:val="28"/>
          <w:highlight w:val="yellow"/>
        </w:rPr>
        <w:lastRenderedPageBreak/>
        <w:t>Задание №2.</w:t>
      </w:r>
      <w:r w:rsidRPr="00B274CD">
        <w:rPr>
          <w:rFonts w:ascii="Times New Roman" w:hAnsi="Times New Roman" w:cs="Times New Roman"/>
          <w:b/>
          <w:sz w:val="28"/>
          <w:szCs w:val="28"/>
        </w:rPr>
        <w:t xml:space="preserve">  </w:t>
      </w:r>
    </w:p>
    <w:p w:rsidR="00476B11" w:rsidRPr="00FC45B2" w:rsidRDefault="00476B11" w:rsidP="00476B11">
      <w:pPr>
        <w:rPr>
          <w:rFonts w:ascii="Times New Roman" w:hAnsi="Times New Roman" w:cs="Times New Roman"/>
          <w:sz w:val="28"/>
          <w:szCs w:val="28"/>
        </w:rPr>
      </w:pPr>
      <w:r w:rsidRPr="00FC45B2">
        <w:rPr>
          <w:rFonts w:ascii="Times New Roman" w:hAnsi="Times New Roman" w:cs="Times New Roman"/>
          <w:sz w:val="28"/>
          <w:szCs w:val="28"/>
        </w:rPr>
        <w:t xml:space="preserve">Выполнить чертёж детали в изометрической и </w:t>
      </w:r>
      <w:proofErr w:type="spellStart"/>
      <w:r w:rsidRPr="00FC45B2">
        <w:rPr>
          <w:rFonts w:ascii="Times New Roman" w:hAnsi="Times New Roman" w:cs="Times New Roman"/>
          <w:sz w:val="28"/>
          <w:szCs w:val="28"/>
        </w:rPr>
        <w:t>диме</w:t>
      </w:r>
      <w:r w:rsidR="00924521">
        <w:rPr>
          <w:rFonts w:ascii="Times New Roman" w:hAnsi="Times New Roman" w:cs="Times New Roman"/>
          <w:sz w:val="28"/>
          <w:szCs w:val="28"/>
        </w:rPr>
        <w:t>трической</w:t>
      </w:r>
      <w:proofErr w:type="spellEnd"/>
      <w:r w:rsidR="00924521">
        <w:rPr>
          <w:rFonts w:ascii="Times New Roman" w:hAnsi="Times New Roman" w:cs="Times New Roman"/>
          <w:sz w:val="28"/>
          <w:szCs w:val="28"/>
        </w:rPr>
        <w:t xml:space="preserve"> проекции по 3ём видам (в тетради).</w:t>
      </w:r>
    </w:p>
    <w:p w:rsidR="00476B11" w:rsidRDefault="00476B11" w:rsidP="00476B11">
      <w:pPr>
        <w:rPr>
          <w:noProof/>
          <w:lang w:eastAsia="ru-RU"/>
        </w:rPr>
      </w:pPr>
    </w:p>
    <w:p w:rsidR="00476B11" w:rsidRDefault="00476B11" w:rsidP="00476B11">
      <w:r>
        <w:rPr>
          <w:noProof/>
          <w:lang w:eastAsia="ru-RU"/>
        </w:rPr>
        <w:drawing>
          <wp:inline distT="0" distB="0" distL="0" distR="0" wp14:anchorId="01CCD589" wp14:editId="2A288817">
            <wp:extent cx="5987143" cy="5265452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27494" t="17266" r="29993" b="16260"/>
                    <a:stretch/>
                  </pic:blipFill>
                  <pic:spPr bwMode="auto">
                    <a:xfrm>
                      <a:off x="0" y="0"/>
                      <a:ext cx="6007817" cy="528363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76B11" w:rsidRDefault="00476B11" w:rsidP="00476B11"/>
    <w:p w:rsidR="00476B11" w:rsidRDefault="00476B11" w:rsidP="00476B11"/>
    <w:p w:rsidR="00476B11" w:rsidRDefault="00476B11" w:rsidP="00476B11"/>
    <w:p w:rsidR="00476B11" w:rsidRDefault="00476B11" w:rsidP="00476B11"/>
    <w:p w:rsidR="00476B11" w:rsidRDefault="00476B11" w:rsidP="00476B11"/>
    <w:p w:rsidR="00476B11" w:rsidRDefault="00476B11" w:rsidP="00476B11"/>
    <w:p w:rsidR="00476B11" w:rsidRDefault="00476B11" w:rsidP="00476B11"/>
    <w:p w:rsidR="00476B11" w:rsidRDefault="00476B11" w:rsidP="00476B11"/>
    <w:p w:rsidR="00476B11" w:rsidRDefault="00476B11" w:rsidP="00476B11"/>
    <w:p w:rsidR="00476B11" w:rsidRDefault="00476B11" w:rsidP="00476B1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lastRenderedPageBreak/>
        <w:drawing>
          <wp:inline distT="0" distB="0" distL="0" distR="0" wp14:anchorId="6FF9B159" wp14:editId="59158FC1">
            <wp:extent cx="5940425" cy="1896895"/>
            <wp:effectExtent l="0" t="0" r="3175" b="8255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387358679_0325-02.jp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1896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76B11" w:rsidRPr="00FF2CA3" w:rsidRDefault="00476B11" w:rsidP="00476B11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B06B9D">
        <w:rPr>
          <w:rFonts w:ascii="Times New Roman" w:hAnsi="Times New Roman" w:cs="Times New Roman"/>
          <w:noProof/>
          <w:sz w:val="28"/>
          <w:szCs w:val="28"/>
          <w:highlight w:val="yellow"/>
          <w:lang w:eastAsia="ru-RU"/>
        </w:rPr>
        <w:t xml:space="preserve">Задание №3: </w:t>
      </w:r>
      <w:r w:rsidR="00924521">
        <w:rPr>
          <w:rFonts w:ascii="Times New Roman" w:hAnsi="Times New Roman" w:cs="Times New Roman"/>
          <w:noProof/>
          <w:sz w:val="28"/>
          <w:szCs w:val="28"/>
          <w:lang w:eastAsia="ru-RU"/>
        </w:rPr>
        <w:t>Выполнить черт</w:t>
      </w:r>
      <w:bookmarkStart w:id="9" w:name="_GoBack"/>
      <w:bookmarkEnd w:id="9"/>
      <w:r w:rsidR="00924521">
        <w:rPr>
          <w:rFonts w:ascii="Times New Roman" w:hAnsi="Times New Roman" w:cs="Times New Roman"/>
          <w:noProof/>
          <w:sz w:val="28"/>
          <w:szCs w:val="28"/>
          <w:lang w:eastAsia="ru-RU"/>
        </w:rPr>
        <w:t>ёж цилиндра в изометрической проекции</w:t>
      </w:r>
      <w:r w:rsidR="00924521" w:rsidRPr="00924521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 (в тетради).</w:t>
      </w:r>
    </w:p>
    <w:p w:rsidR="00476B11" w:rsidRDefault="00476B11" w:rsidP="00476B11">
      <w:pPr>
        <w:jc w:val="center"/>
        <w:rPr>
          <w:noProof/>
          <w:lang w:eastAsia="ru-RU"/>
        </w:rPr>
      </w:pPr>
    </w:p>
    <w:p w:rsidR="00476B11" w:rsidRPr="00B274CD" w:rsidRDefault="00476B11" w:rsidP="00476B11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B38B2A9" wp14:editId="392AC52D">
            <wp:extent cx="2938674" cy="4713333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7-7.jpg"/>
                    <pic:cNvPicPr/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13" t="27112" r="73339" b="27745"/>
                    <a:stretch/>
                  </pic:blipFill>
                  <pic:spPr bwMode="auto">
                    <a:xfrm>
                      <a:off x="0" y="0"/>
                      <a:ext cx="2990961" cy="47971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498B" w:rsidRDefault="002A3592"/>
    <w:sectPr w:rsidR="001B498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76B11"/>
    <w:rsid w:val="00242E1C"/>
    <w:rsid w:val="002A3592"/>
    <w:rsid w:val="003C56C8"/>
    <w:rsid w:val="00420565"/>
    <w:rsid w:val="00476B11"/>
    <w:rsid w:val="00585E70"/>
    <w:rsid w:val="00924521"/>
    <w:rsid w:val="00D11F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BC560EF-6C1D-4CE3-A50B-F73EEDA2C4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76B1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next w:val="a"/>
    <w:uiPriority w:val="35"/>
    <w:semiHidden/>
    <w:unhideWhenUsed/>
    <w:qFormat/>
    <w:rsid w:val="00476B11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table" w:customStyle="1" w:styleId="1">
    <w:name w:val="Сетка таблицы1"/>
    <w:basedOn w:val="a1"/>
    <w:next w:val="a4"/>
    <w:rsid w:val="00476B1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4">
    <w:name w:val="Table Grid"/>
    <w:basedOn w:val="a1"/>
    <w:uiPriority w:val="39"/>
    <w:rsid w:val="00476B1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No Spacing"/>
    <w:uiPriority w:val="1"/>
    <w:qFormat/>
    <w:rsid w:val="00476B11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png"/><Relationship Id="rId18" Type="http://schemas.openxmlformats.org/officeDocument/2006/relationships/image" Target="media/image14.wmf"/><Relationship Id="rId26" Type="http://schemas.openxmlformats.org/officeDocument/2006/relationships/image" Target="media/image21.png"/><Relationship Id="rId39" Type="http://schemas.openxmlformats.org/officeDocument/2006/relationships/fontTable" Target="fontTable.xml"/><Relationship Id="rId21" Type="http://schemas.openxmlformats.org/officeDocument/2006/relationships/image" Target="media/image16.png"/><Relationship Id="rId34" Type="http://schemas.openxmlformats.org/officeDocument/2006/relationships/image" Target="media/image29.png"/><Relationship Id="rId7" Type="http://schemas.openxmlformats.org/officeDocument/2006/relationships/image" Target="media/image3.jpeg"/><Relationship Id="rId12" Type="http://schemas.openxmlformats.org/officeDocument/2006/relationships/image" Target="media/image8.png"/><Relationship Id="rId17" Type="http://schemas.openxmlformats.org/officeDocument/2006/relationships/image" Target="media/image13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image" Target="media/image33.jpg"/><Relationship Id="rId2" Type="http://schemas.openxmlformats.org/officeDocument/2006/relationships/settings" Target="settings.xml"/><Relationship Id="rId16" Type="http://schemas.openxmlformats.org/officeDocument/2006/relationships/image" Target="media/image12.png"/><Relationship Id="rId20" Type="http://schemas.openxmlformats.org/officeDocument/2006/relationships/image" Target="media/image15.png"/><Relationship Id="rId29" Type="http://schemas.openxmlformats.org/officeDocument/2006/relationships/image" Target="media/image24.png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24" Type="http://schemas.openxmlformats.org/officeDocument/2006/relationships/image" Target="media/image19.png"/><Relationship Id="rId32" Type="http://schemas.openxmlformats.org/officeDocument/2006/relationships/image" Target="media/image27.png"/><Relationship Id="rId37" Type="http://schemas.openxmlformats.org/officeDocument/2006/relationships/image" Target="media/image32.jpg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image" Target="media/image31.png"/><Relationship Id="rId10" Type="http://schemas.openxmlformats.org/officeDocument/2006/relationships/image" Target="media/image6.png"/><Relationship Id="rId19" Type="http://schemas.openxmlformats.org/officeDocument/2006/relationships/oleObject" Target="embeddings/oleObject1.bin"/><Relationship Id="rId31" Type="http://schemas.openxmlformats.org/officeDocument/2006/relationships/image" Target="media/image26.png"/><Relationship Id="rId4" Type="http://schemas.openxmlformats.org/officeDocument/2006/relationships/hyperlink" Target="mailto:kmn@apt29.ru" TargetMode="External"/><Relationship Id="rId9" Type="http://schemas.openxmlformats.org/officeDocument/2006/relationships/image" Target="media/image5.png"/><Relationship Id="rId14" Type="http://schemas.openxmlformats.org/officeDocument/2006/relationships/image" Target="media/image10.png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30" Type="http://schemas.openxmlformats.org/officeDocument/2006/relationships/image" Target="media/image25.png"/><Relationship Id="rId35" Type="http://schemas.openxmlformats.org/officeDocument/2006/relationships/image" Target="media/image30.png"/><Relationship Id="rId8" Type="http://schemas.openxmlformats.org/officeDocument/2006/relationships/image" Target="media/image4.jpeg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1</Pages>
  <Words>1359</Words>
  <Characters>7747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 Corporation</Company>
  <LinksUpToDate>false</LinksUpToDate>
  <CharactersWithSpaces>90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рина комлева</dc:creator>
  <cp:keywords/>
  <dc:description/>
  <cp:lastModifiedBy>марина комлева</cp:lastModifiedBy>
  <cp:revision>3</cp:revision>
  <dcterms:created xsi:type="dcterms:W3CDTF">2020-05-13T16:59:00Z</dcterms:created>
  <dcterms:modified xsi:type="dcterms:W3CDTF">2020-05-13T17:50:00Z</dcterms:modified>
</cp:coreProperties>
</file>